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3E7C6C6" w14:textId="13BEB8D0" w:rsidR="00267D11" w:rsidRPr="00D90525" w:rsidRDefault="006F3D2D" w:rsidP="006F3D2D">
      <w:pPr>
        <w:jc w:val="center"/>
        <w:rPr>
          <w:rFonts w:ascii="黑体" w:eastAsia="黑体" w:hAnsi="黑体" w:cs="Times New Roman"/>
        </w:rPr>
      </w:pPr>
      <w:r w:rsidRPr="00D90525">
        <w:rPr>
          <w:rFonts w:ascii="黑体" w:eastAsia="黑体" w:hAnsi="黑体" w:cs="Times New Roman"/>
        </w:rPr>
        <w:t>总结报告36</w:t>
      </w:r>
    </w:p>
    <w:p w14:paraId="16C4C38E" w14:textId="32273D25" w:rsidR="006F3D2D" w:rsidRPr="00D90525" w:rsidRDefault="006F3D2D" w:rsidP="006F3D2D">
      <w:pPr>
        <w:jc w:val="center"/>
        <w:rPr>
          <w:rFonts w:ascii="黑体" w:eastAsia="黑体" w:hAnsi="黑体" w:cs="Times New Roman"/>
        </w:rPr>
      </w:pPr>
      <w:r w:rsidRPr="00D90525">
        <w:rPr>
          <w:rFonts w:ascii="黑体" w:eastAsia="黑体" w:hAnsi="黑体" w:cs="Times New Roman"/>
        </w:rPr>
        <w:t>从Dual problem出发，利用dual variable求解primal variable</w:t>
      </w:r>
    </w:p>
    <w:p w14:paraId="73B95846" w14:textId="3AEDC7EB" w:rsidR="006F3D2D" w:rsidRPr="00D90525" w:rsidRDefault="006F3D2D" w:rsidP="006F3D2D">
      <w:pPr>
        <w:jc w:val="center"/>
        <w:rPr>
          <w:rFonts w:ascii="黑体" w:eastAsia="黑体" w:hAnsi="黑体" w:cs="Times New Roman"/>
        </w:rPr>
      </w:pPr>
      <w:r w:rsidRPr="00D90525">
        <w:rPr>
          <w:rFonts w:ascii="黑体" w:eastAsia="黑体" w:hAnsi="黑体" w:cs="Times New Roman"/>
        </w:rPr>
        <w:t>（2020.5.8）</w:t>
      </w:r>
    </w:p>
    <w:p w14:paraId="4F1B6799" w14:textId="696241A1" w:rsidR="006F3D2D" w:rsidRPr="00D90525" w:rsidRDefault="006F3D2D">
      <w:pPr>
        <w:rPr>
          <w:rFonts w:ascii="Times New Roman" w:eastAsia="宋体" w:hAnsi="Times New Roman" w:cs="Times New Roman"/>
        </w:rPr>
      </w:pPr>
    </w:p>
    <w:p w14:paraId="797CB0A6" w14:textId="0A8E2853" w:rsidR="006F3D2D" w:rsidRPr="00D90525" w:rsidRDefault="006F3D2D" w:rsidP="006F3D2D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contents</w:t>
      </w:r>
    </w:p>
    <w:p w14:paraId="4D171BB1" w14:textId="413CE820" w:rsidR="006F3D2D" w:rsidRPr="00D90525" w:rsidRDefault="00D90525" w:rsidP="006F3D2D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直观</w:t>
      </w:r>
      <w:r w:rsidR="006F3D2D" w:rsidRPr="00D90525">
        <w:rPr>
          <w:rFonts w:ascii="Times New Roman" w:eastAsia="宋体" w:hAnsi="Times New Roman" w:cs="Times New Roman"/>
        </w:rPr>
        <w:t>验证</w:t>
      </w:r>
      <w:r w:rsidR="006F3D2D" w:rsidRPr="00D90525">
        <w:rPr>
          <w:rFonts w:ascii="Times New Roman" w:eastAsia="宋体" w:hAnsi="Times New Roman" w:cs="Times New Roman"/>
        </w:rPr>
        <w:t>dual problem</w:t>
      </w:r>
      <w:r w:rsidR="006F3D2D" w:rsidRPr="00D90525">
        <w:rPr>
          <w:rFonts w:ascii="Times New Roman" w:eastAsia="宋体" w:hAnsi="Times New Roman" w:cs="Times New Roman"/>
        </w:rPr>
        <w:t>是否推导正确</w:t>
      </w:r>
    </w:p>
    <w:p w14:paraId="730E8956" w14:textId="26618118" w:rsidR="006F3D2D" w:rsidRPr="00D90525" w:rsidRDefault="006F3D2D" w:rsidP="006F3D2D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得到</w:t>
      </w:r>
      <w:r w:rsidRPr="00D90525">
        <w:rPr>
          <w:rFonts w:ascii="Times New Roman" w:eastAsia="宋体" w:hAnsi="Times New Roman" w:cs="Times New Roman"/>
        </w:rPr>
        <w:t>primal variable</w:t>
      </w:r>
      <w:r w:rsidRPr="00D90525">
        <w:rPr>
          <w:rFonts w:ascii="Times New Roman" w:eastAsia="宋体" w:hAnsi="Times New Roman" w:cs="Times New Roman"/>
        </w:rPr>
        <w:t>和</w:t>
      </w:r>
      <w:r w:rsidRPr="00D90525">
        <w:rPr>
          <w:rFonts w:ascii="Times New Roman" w:eastAsia="宋体" w:hAnsi="Times New Roman" w:cs="Times New Roman"/>
        </w:rPr>
        <w:t>dual variable</w:t>
      </w:r>
      <w:r w:rsidRPr="00D90525">
        <w:rPr>
          <w:rFonts w:ascii="Times New Roman" w:eastAsia="宋体" w:hAnsi="Times New Roman" w:cs="Times New Roman"/>
        </w:rPr>
        <w:t>的关系</w:t>
      </w:r>
    </w:p>
    <w:p w14:paraId="05A24898" w14:textId="74BD8604" w:rsidR="006F3D2D" w:rsidRPr="00D90525" w:rsidRDefault="006F3D2D" w:rsidP="006F3D2D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仍然未解决的问题</w:t>
      </w:r>
    </w:p>
    <w:p w14:paraId="2DE8B2E8" w14:textId="77777777" w:rsidR="006F3D2D" w:rsidRPr="00D90525" w:rsidRDefault="006F3D2D" w:rsidP="006F3D2D">
      <w:pPr>
        <w:rPr>
          <w:rFonts w:ascii="Times New Roman" w:eastAsia="宋体" w:hAnsi="Times New Roman" w:cs="Times New Roman"/>
        </w:rPr>
      </w:pPr>
    </w:p>
    <w:p w14:paraId="3BDF2DA2" w14:textId="4A02BDD3" w:rsidR="006F3D2D" w:rsidRPr="00D90525" w:rsidRDefault="006F3D2D" w:rsidP="006F3D2D">
      <w:pP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二、</w:t>
      </w:r>
      <w:r w:rsidR="00D90525">
        <w:rPr>
          <w:rFonts w:ascii="Times New Roman" w:eastAsia="宋体" w:hAnsi="Times New Roman" w:cs="Times New Roman" w:hint="eastAsia"/>
        </w:rPr>
        <w:t>直观</w:t>
      </w:r>
      <w:r w:rsidRPr="00D90525">
        <w:rPr>
          <w:rFonts w:ascii="Times New Roman" w:eastAsia="宋体" w:hAnsi="Times New Roman" w:cs="Times New Roman"/>
        </w:rPr>
        <w:t>验证</w:t>
      </w:r>
      <w:r w:rsidRPr="00D90525">
        <w:rPr>
          <w:rFonts w:ascii="Times New Roman" w:eastAsia="宋体" w:hAnsi="Times New Roman" w:cs="Times New Roman"/>
        </w:rPr>
        <w:t>dual problem</w:t>
      </w:r>
      <w:r w:rsidRPr="00D90525">
        <w:rPr>
          <w:rFonts w:ascii="Times New Roman" w:eastAsia="宋体" w:hAnsi="Times New Roman" w:cs="Times New Roman"/>
        </w:rPr>
        <w:t>是否推导正确</w:t>
      </w:r>
    </w:p>
    <w:p w14:paraId="4443C43B" w14:textId="625613DA" w:rsidR="008F5EA9" w:rsidRPr="00D90525" w:rsidRDefault="008F5EA9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要强调的一点：在总结报告</w:t>
      </w:r>
      <w:r w:rsidRPr="00D90525">
        <w:rPr>
          <w:rFonts w:ascii="Times New Roman" w:eastAsia="宋体" w:hAnsi="Times New Roman" w:cs="Times New Roman"/>
        </w:rPr>
        <w:t>35</w:t>
      </w:r>
      <w:r w:rsidRPr="00D90525">
        <w:rPr>
          <w:rFonts w:ascii="Times New Roman" w:eastAsia="宋体" w:hAnsi="Times New Roman" w:cs="Times New Roman"/>
        </w:rPr>
        <w:t>中，得到了如下结论。</w:t>
      </w:r>
    </w:p>
    <w:p w14:paraId="37751D8F" w14:textId="5489C47D" w:rsidR="006F3D2D" w:rsidRPr="00D90525" w:rsidRDefault="006F3D2D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·Primal Problem</w:t>
      </w:r>
    </w:p>
    <w:p w14:paraId="22FBB85D" w14:textId="37AF8283" w:rsidR="006F3D2D" w:rsidRPr="00D90525" w:rsidRDefault="006F3D2D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hd w:val="pct15" w:color="auto" w:fill="FFFFFF"/>
        </w:rPr>
      </w:pPr>
      <w:r w:rsidRPr="00D90525">
        <w:rPr>
          <w:rFonts w:ascii="Times New Roman" w:eastAsia="宋体" w:hAnsi="Times New Roman" w:cs="Times New Roman"/>
          <w:position w:val="-86"/>
          <w:shd w:val="pct15" w:color="auto" w:fill="FFFFFF"/>
        </w:rPr>
        <w:object w:dxaOrig="11260" w:dyaOrig="2980" w14:anchorId="1A8C38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4.05pt;height:122.75pt" o:ole="">
            <v:imagedata r:id="rId7" o:title=""/>
          </v:shape>
          <o:OLEObject Type="Embed" ProgID="Equation.DSMT4" ShapeID="_x0000_i1025" DrawAspect="Content" ObjectID="_1655303305" r:id="rId8"/>
        </w:object>
      </w:r>
      <w:r w:rsidRPr="00D90525">
        <w:rPr>
          <w:rFonts w:ascii="Times New Roman" w:eastAsia="宋体" w:hAnsi="Times New Roman" w:cs="Times New Roman"/>
        </w:rPr>
        <w:t>……</w:t>
      </w: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1</w:t>
      </w:r>
      <w:r w:rsidRPr="00D90525">
        <w:rPr>
          <w:rFonts w:ascii="Times New Roman" w:eastAsia="宋体" w:hAnsi="Times New Roman" w:cs="Times New Roman"/>
        </w:rPr>
        <w:t>）</w:t>
      </w:r>
    </w:p>
    <w:p w14:paraId="2DDC9137" w14:textId="1D816AD0" w:rsidR="006F3D2D" w:rsidRPr="00D90525" w:rsidRDefault="006F3D2D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·Dual problem</w:t>
      </w:r>
    </w:p>
    <w:p w14:paraId="669C60A8" w14:textId="567F2826" w:rsidR="006F3D2D" w:rsidRPr="00D90525" w:rsidRDefault="006F3D2D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hd w:val="pct15" w:color="auto" w:fill="FFFFFF"/>
        </w:rPr>
      </w:pPr>
      <w:r w:rsidRPr="00D90525">
        <w:rPr>
          <w:rFonts w:ascii="Times New Roman" w:eastAsia="宋体" w:hAnsi="Times New Roman" w:cs="Times New Roman"/>
          <w:position w:val="-64"/>
          <w:shd w:val="pct15" w:color="auto" w:fill="FFFFFF"/>
        </w:rPr>
        <w:object w:dxaOrig="5539" w:dyaOrig="1400" w14:anchorId="10696C86">
          <v:shape id="_x0000_i1026" type="#_x0000_t75" style="width:276.75pt;height:70.35pt" o:ole="">
            <v:imagedata r:id="rId9" o:title=""/>
          </v:shape>
          <o:OLEObject Type="Embed" ProgID="Equation.DSMT4" ShapeID="_x0000_i1026" DrawAspect="Content" ObjectID="_1655303306" r:id="rId10"/>
        </w:object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  <w:t>……</w:t>
      </w: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2</w:t>
      </w:r>
      <w:r w:rsidRPr="00D90525">
        <w:rPr>
          <w:rFonts w:ascii="Times New Roman" w:eastAsia="宋体" w:hAnsi="Times New Roman" w:cs="Times New Roman"/>
        </w:rPr>
        <w:t>）</w:t>
      </w:r>
    </w:p>
    <w:p w14:paraId="663B32A9" w14:textId="66A6DFC9" w:rsidR="006F3D2D" w:rsidRPr="00D90525" w:rsidRDefault="006F3D2D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但是要强调的一点是，如果</w:t>
      </w:r>
      <w:r w:rsidRPr="00D90525">
        <w:rPr>
          <w:rFonts w:ascii="Times New Roman" w:eastAsia="宋体" w:hAnsi="Times New Roman" w:cs="Times New Roman"/>
        </w:rPr>
        <w:t>primal problem</w:t>
      </w:r>
      <w:r w:rsidRPr="00D90525">
        <w:rPr>
          <w:rFonts w:ascii="Times New Roman" w:eastAsia="宋体" w:hAnsi="Times New Roman" w:cs="Times New Roman"/>
        </w:rPr>
        <w:t>是</w:t>
      </w:r>
      <w:r w:rsidRPr="00D90525">
        <w:rPr>
          <w:rFonts w:ascii="Times New Roman" w:eastAsia="宋体" w:hAnsi="Times New Roman" w:cs="Times New Roman"/>
        </w:rPr>
        <w:t>min</w:t>
      </w:r>
      <w:r w:rsidRPr="00D90525">
        <w:rPr>
          <w:rFonts w:ascii="Times New Roman" w:eastAsia="宋体" w:hAnsi="Times New Roman" w:cs="Times New Roman"/>
        </w:rPr>
        <w:t>问题，那么它的</w:t>
      </w:r>
      <w:r w:rsidRPr="00D90525">
        <w:rPr>
          <w:rFonts w:ascii="Times New Roman" w:eastAsia="宋体" w:hAnsi="Times New Roman" w:cs="Times New Roman"/>
        </w:rPr>
        <w:t>dual problem</w:t>
      </w:r>
      <w:r w:rsidRPr="00D90525">
        <w:rPr>
          <w:rFonts w:ascii="Times New Roman" w:eastAsia="宋体" w:hAnsi="Times New Roman" w:cs="Times New Roman"/>
        </w:rPr>
        <w:t>应该是</w:t>
      </w:r>
      <w:r w:rsidRPr="00D90525">
        <w:rPr>
          <w:rFonts w:ascii="Times New Roman" w:eastAsia="宋体" w:hAnsi="Times New Roman" w:cs="Times New Roman"/>
        </w:rPr>
        <w:t>max</w:t>
      </w:r>
      <w:r w:rsidRPr="00D90525">
        <w:rPr>
          <w:rFonts w:ascii="Times New Roman" w:eastAsia="宋体" w:hAnsi="Times New Roman" w:cs="Times New Roman"/>
        </w:rPr>
        <w:t>问题，所以实际上准确的来说，（</w:t>
      </w:r>
      <w:r w:rsidRPr="00D90525">
        <w:rPr>
          <w:rFonts w:ascii="Times New Roman" w:eastAsia="宋体" w:hAnsi="Times New Roman" w:cs="Times New Roman"/>
        </w:rPr>
        <w:t>2</w:t>
      </w:r>
      <w:r w:rsidRPr="00D90525">
        <w:rPr>
          <w:rFonts w:ascii="Times New Roman" w:eastAsia="宋体" w:hAnsi="Times New Roman" w:cs="Times New Roman"/>
        </w:rPr>
        <w:t>）式不是</w:t>
      </w:r>
      <w:r w:rsidRPr="00D90525">
        <w:rPr>
          <w:rFonts w:ascii="Times New Roman" w:eastAsia="宋体" w:hAnsi="Times New Roman" w:cs="Times New Roman"/>
        </w:rPr>
        <w:t>dual problem</w:t>
      </w:r>
      <w:r w:rsidRPr="00D90525">
        <w:rPr>
          <w:rFonts w:ascii="Times New Roman" w:eastAsia="宋体" w:hAnsi="Times New Roman" w:cs="Times New Roman"/>
        </w:rPr>
        <w:t>，真正的</w:t>
      </w:r>
      <w:r w:rsidRPr="00D90525">
        <w:rPr>
          <w:rFonts w:ascii="Times New Roman" w:eastAsia="宋体" w:hAnsi="Times New Roman" w:cs="Times New Roman"/>
        </w:rPr>
        <w:t>dual problem</w:t>
      </w:r>
      <w:r w:rsidRPr="00D90525">
        <w:rPr>
          <w:rFonts w:ascii="Times New Roman" w:eastAsia="宋体" w:hAnsi="Times New Roman" w:cs="Times New Roman"/>
        </w:rPr>
        <w:t>应该是（</w:t>
      </w:r>
      <w:r w:rsidRPr="00D90525">
        <w:rPr>
          <w:rFonts w:ascii="Times New Roman" w:eastAsia="宋体" w:hAnsi="Times New Roman" w:cs="Times New Roman"/>
        </w:rPr>
        <w:t>3</w:t>
      </w:r>
      <w:r w:rsidRPr="00D90525">
        <w:rPr>
          <w:rFonts w:ascii="Times New Roman" w:eastAsia="宋体" w:hAnsi="Times New Roman" w:cs="Times New Roman"/>
        </w:rPr>
        <w:t>）式</w:t>
      </w:r>
    </w:p>
    <w:p w14:paraId="60FCBFE1" w14:textId="5C44F4EE" w:rsidR="006F3D2D" w:rsidRPr="00D90525" w:rsidRDefault="006F3D2D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  <w:position w:val="-64"/>
          <w:shd w:val="pct15" w:color="auto" w:fill="FFFFFF"/>
        </w:rPr>
        <w:object w:dxaOrig="5539" w:dyaOrig="1400" w14:anchorId="5F184F68">
          <v:shape id="_x0000_i1027" type="#_x0000_t75" style="width:276.75pt;height:70.35pt" o:ole="">
            <v:imagedata r:id="rId11" o:title=""/>
          </v:shape>
          <o:OLEObject Type="Embed" ProgID="Equation.DSMT4" ShapeID="_x0000_i1027" DrawAspect="Content" ObjectID="_1655303307" r:id="rId12"/>
        </w:object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  <w:t>……</w:t>
      </w: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3</w:t>
      </w:r>
      <w:r w:rsidRPr="00D90525">
        <w:rPr>
          <w:rFonts w:ascii="Times New Roman" w:eastAsia="宋体" w:hAnsi="Times New Roman" w:cs="Times New Roman"/>
        </w:rPr>
        <w:t>）</w:t>
      </w:r>
    </w:p>
    <w:p w14:paraId="52921950" w14:textId="77777777" w:rsidR="006F3D2D" w:rsidRPr="00D90525" w:rsidRDefault="006F3D2D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而且，这样看来，（</w:t>
      </w:r>
      <w:r w:rsidRPr="00D90525">
        <w:rPr>
          <w:rFonts w:ascii="Times New Roman" w:eastAsia="宋体" w:hAnsi="Times New Roman" w:cs="Times New Roman"/>
        </w:rPr>
        <w:t>3</w:t>
      </w:r>
      <w:r w:rsidRPr="00D90525">
        <w:rPr>
          <w:rFonts w:ascii="Times New Roman" w:eastAsia="宋体" w:hAnsi="Times New Roman" w:cs="Times New Roman"/>
        </w:rPr>
        <w:t>）式和（</w:t>
      </w:r>
      <w:r w:rsidRPr="00D90525">
        <w:rPr>
          <w:rFonts w:ascii="Times New Roman" w:eastAsia="宋体" w:hAnsi="Times New Roman" w:cs="Times New Roman"/>
        </w:rPr>
        <w:t>2</w:t>
      </w:r>
      <w:r w:rsidRPr="00D90525">
        <w:rPr>
          <w:rFonts w:ascii="Times New Roman" w:eastAsia="宋体" w:hAnsi="Times New Roman" w:cs="Times New Roman"/>
        </w:rPr>
        <w:t>）式取得最优值时有</w:t>
      </w:r>
    </w:p>
    <w:p w14:paraId="5C752C6B" w14:textId="4F46829D" w:rsidR="006F3D2D" w:rsidRPr="00D90525" w:rsidRDefault="006F3D2D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2</w:t>
      </w:r>
      <w:r w:rsidRPr="00D90525">
        <w:rPr>
          <w:rFonts w:ascii="Times New Roman" w:eastAsia="宋体" w:hAnsi="Times New Roman" w:cs="Times New Roman"/>
        </w:rPr>
        <w:t>）式</w:t>
      </w:r>
      <w:r w:rsidRPr="00D90525">
        <w:rPr>
          <w:rFonts w:ascii="Times New Roman" w:eastAsia="宋体" w:hAnsi="Times New Roman" w:cs="Times New Roman"/>
        </w:rPr>
        <w:t>Q</w:t>
      </w:r>
      <w:r w:rsidRPr="00D90525">
        <w:rPr>
          <w:rFonts w:ascii="Times New Roman" w:eastAsia="宋体" w:hAnsi="Times New Roman" w:cs="Times New Roman"/>
          <w:vertAlign w:val="subscript"/>
        </w:rPr>
        <w:t>11</w:t>
      </w:r>
      <w:r w:rsidRPr="00D90525">
        <w:rPr>
          <w:rFonts w:ascii="Times New Roman" w:eastAsia="宋体" w:hAnsi="Times New Roman" w:cs="Times New Roman"/>
        </w:rPr>
        <w:t xml:space="preserve"> =</w:t>
      </w: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3</w:t>
      </w:r>
      <w:r w:rsidRPr="00D90525">
        <w:rPr>
          <w:rFonts w:ascii="Times New Roman" w:eastAsia="宋体" w:hAnsi="Times New Roman" w:cs="Times New Roman"/>
        </w:rPr>
        <w:t>）式</w:t>
      </w:r>
      <w:r w:rsidRPr="00D90525">
        <w:rPr>
          <w:rFonts w:ascii="Times New Roman" w:eastAsia="宋体" w:hAnsi="Times New Roman" w:cs="Times New Roman"/>
        </w:rPr>
        <w:t>Q</w:t>
      </w:r>
      <w:r w:rsidRPr="00D90525">
        <w:rPr>
          <w:rFonts w:ascii="Times New Roman" w:eastAsia="宋体" w:hAnsi="Times New Roman" w:cs="Times New Roman"/>
          <w:vertAlign w:val="subscript"/>
        </w:rPr>
        <w:t>11</w:t>
      </w:r>
    </w:p>
    <w:p w14:paraId="38050BB3" w14:textId="432B1CD1" w:rsidR="006F3D2D" w:rsidRPr="00D90525" w:rsidRDefault="006F3D2D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2</w:t>
      </w:r>
      <w:r w:rsidRPr="00D90525">
        <w:rPr>
          <w:rFonts w:ascii="Times New Roman" w:eastAsia="宋体" w:hAnsi="Times New Roman" w:cs="Times New Roman"/>
        </w:rPr>
        <w:t>）式</w:t>
      </w:r>
      <w:r w:rsidRPr="00D90525">
        <w:rPr>
          <w:rFonts w:ascii="Times New Roman" w:eastAsia="宋体" w:hAnsi="Times New Roman" w:cs="Times New Roman"/>
        </w:rPr>
        <w:t>Q</w:t>
      </w:r>
      <w:r w:rsidRPr="00D90525">
        <w:rPr>
          <w:rFonts w:ascii="Times New Roman" w:eastAsia="宋体" w:hAnsi="Times New Roman" w:cs="Times New Roman"/>
          <w:vertAlign w:val="subscript"/>
        </w:rPr>
        <w:t>12</w:t>
      </w:r>
      <w:r w:rsidRPr="00D90525">
        <w:rPr>
          <w:rFonts w:ascii="Times New Roman" w:eastAsia="宋体" w:hAnsi="Times New Roman" w:cs="Times New Roman"/>
        </w:rPr>
        <w:t xml:space="preserve"> =</w:t>
      </w: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3</w:t>
      </w:r>
      <w:r w:rsidRPr="00D90525">
        <w:rPr>
          <w:rFonts w:ascii="Times New Roman" w:eastAsia="宋体" w:hAnsi="Times New Roman" w:cs="Times New Roman"/>
        </w:rPr>
        <w:t>）式</w:t>
      </w:r>
      <w:r w:rsidRPr="00D90525">
        <w:rPr>
          <w:rFonts w:ascii="Times New Roman" w:eastAsia="宋体" w:hAnsi="Times New Roman" w:cs="Times New Roman"/>
        </w:rPr>
        <w:t>Q</w:t>
      </w:r>
      <w:r w:rsidRPr="00D90525">
        <w:rPr>
          <w:rFonts w:ascii="Times New Roman" w:eastAsia="宋体" w:hAnsi="Times New Roman" w:cs="Times New Roman"/>
          <w:vertAlign w:val="subscript"/>
        </w:rPr>
        <w:t>12</w:t>
      </w:r>
    </w:p>
    <w:p w14:paraId="5F0D8FEF" w14:textId="1734E982" w:rsidR="006F3D2D" w:rsidRPr="00D90525" w:rsidRDefault="006F3D2D" w:rsidP="006F3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但是，</w:t>
      </w:r>
      <w:r w:rsidR="008F5EA9" w:rsidRPr="00D90525">
        <w:rPr>
          <w:rFonts w:ascii="Times New Roman" w:eastAsia="宋体" w:hAnsi="Times New Roman" w:cs="Times New Roman"/>
        </w:rPr>
        <w:t>目标函数</w:t>
      </w:r>
      <w:r w:rsidRPr="00D90525">
        <w:rPr>
          <w:rFonts w:ascii="Times New Roman" w:eastAsia="宋体" w:hAnsi="Times New Roman" w:cs="Times New Roman"/>
        </w:rPr>
        <w:t>最优值却满足下面的式子</w:t>
      </w:r>
      <w:r w:rsidR="008F5EA9" w:rsidRPr="00D90525">
        <w:rPr>
          <w:rFonts w:ascii="Times New Roman" w:eastAsia="宋体" w:hAnsi="Times New Roman" w:cs="Times New Roman"/>
        </w:rPr>
        <w:t>，</w:t>
      </w:r>
    </w:p>
    <w:p w14:paraId="3EF51AA1" w14:textId="2DE56613" w:rsidR="006F3D2D" w:rsidRPr="00D90525" w:rsidRDefault="008F5EA9" w:rsidP="008F5E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2</w:t>
      </w:r>
      <w:r w:rsidRPr="00D90525">
        <w:rPr>
          <w:rFonts w:ascii="Times New Roman" w:eastAsia="宋体" w:hAnsi="Times New Roman" w:cs="Times New Roman"/>
        </w:rPr>
        <w:t>）式目标函数最优值</w:t>
      </w:r>
      <w:r w:rsidRPr="00D90525">
        <w:rPr>
          <w:rFonts w:ascii="Times New Roman" w:eastAsia="宋体" w:hAnsi="Times New Roman" w:cs="Times New Roman"/>
        </w:rPr>
        <w:t>=“-”</w:t>
      </w: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3</w:t>
      </w:r>
      <w:r w:rsidRPr="00D90525">
        <w:rPr>
          <w:rFonts w:ascii="Times New Roman" w:eastAsia="宋体" w:hAnsi="Times New Roman" w:cs="Times New Roman"/>
        </w:rPr>
        <w:t>）式目标函数最优值</w:t>
      </w:r>
      <w:r w:rsidRPr="00D90525">
        <w:rPr>
          <w:rFonts w:ascii="Times New Roman" w:eastAsia="宋体" w:hAnsi="Times New Roman" w:cs="Times New Roman"/>
        </w:rPr>
        <w:t xml:space="preserve">                 ……</w:t>
      </w: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4</w:t>
      </w:r>
      <w:r w:rsidRPr="00D90525">
        <w:rPr>
          <w:rFonts w:ascii="Times New Roman" w:eastAsia="宋体" w:hAnsi="Times New Roman" w:cs="Times New Roman"/>
        </w:rPr>
        <w:t>）</w:t>
      </w:r>
    </w:p>
    <w:p w14:paraId="51F1EDFE" w14:textId="2F6D8285" w:rsidR="008F5EA9" w:rsidRPr="00D90525" w:rsidRDefault="008F5EA9" w:rsidP="008F5E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也就是（</w:t>
      </w:r>
      <w:r w:rsidRPr="00D90525">
        <w:rPr>
          <w:rFonts w:ascii="Times New Roman" w:eastAsia="宋体" w:hAnsi="Times New Roman" w:cs="Times New Roman"/>
        </w:rPr>
        <w:t>2</w:t>
      </w:r>
      <w:r w:rsidRPr="00D90525">
        <w:rPr>
          <w:rFonts w:ascii="Times New Roman" w:eastAsia="宋体" w:hAnsi="Times New Roman" w:cs="Times New Roman"/>
        </w:rPr>
        <w:t>）式目标函数最优值</w:t>
      </w:r>
      <w:r w:rsidRPr="00D90525">
        <w:rPr>
          <w:rFonts w:ascii="Times New Roman" w:eastAsia="宋体" w:hAnsi="Times New Roman" w:cs="Times New Roman"/>
        </w:rPr>
        <w:t>=</w:t>
      </w:r>
      <w:r w:rsidRPr="00D90525">
        <w:rPr>
          <w:rFonts w:ascii="Times New Roman" w:eastAsia="宋体" w:hAnsi="Times New Roman" w:cs="Times New Roman"/>
        </w:rPr>
        <w:t>负的（</w:t>
      </w:r>
      <w:r w:rsidRPr="00D90525">
        <w:rPr>
          <w:rFonts w:ascii="Times New Roman" w:eastAsia="宋体" w:hAnsi="Times New Roman" w:cs="Times New Roman"/>
        </w:rPr>
        <w:t>3</w:t>
      </w:r>
      <w:r w:rsidRPr="00D90525">
        <w:rPr>
          <w:rFonts w:ascii="Times New Roman" w:eastAsia="宋体" w:hAnsi="Times New Roman" w:cs="Times New Roman"/>
        </w:rPr>
        <w:t>）式目标函数最优值。</w:t>
      </w:r>
    </w:p>
    <w:p w14:paraId="65D92A14" w14:textId="29C66EE1" w:rsidR="008F5EA9" w:rsidRPr="00D90525" w:rsidRDefault="008F5EA9" w:rsidP="008F5EA9">
      <w:pP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下面，利用</w:t>
      </w:r>
      <w:r w:rsidRPr="00D90525">
        <w:rPr>
          <w:rFonts w:ascii="Times New Roman" w:eastAsia="宋体" w:hAnsi="Times New Roman" w:cs="Times New Roman"/>
        </w:rPr>
        <w:t>SDP</w:t>
      </w:r>
      <w:r w:rsidRPr="00D90525">
        <w:rPr>
          <w:rFonts w:ascii="Times New Roman" w:eastAsia="宋体" w:hAnsi="Times New Roman" w:cs="Times New Roman"/>
        </w:rPr>
        <w:t>软件包直观验证</w:t>
      </w:r>
      <w:r w:rsidRPr="00D90525">
        <w:rPr>
          <w:rFonts w:ascii="Times New Roman" w:eastAsia="宋体" w:hAnsi="Times New Roman" w:cs="Times New Roman"/>
        </w:rPr>
        <w:t>dual problem</w:t>
      </w:r>
      <w:r w:rsidRPr="00D90525">
        <w:rPr>
          <w:rFonts w:ascii="Times New Roman" w:eastAsia="宋体" w:hAnsi="Times New Roman" w:cs="Times New Roman"/>
        </w:rPr>
        <w:t>推导的是否正确。</w:t>
      </w:r>
    </w:p>
    <w:p w14:paraId="7866CB25" w14:textId="1C8B59A7" w:rsidR="006F3D2D" w:rsidRPr="00D90525" w:rsidRDefault="008F5EA9" w:rsidP="006F3D2D">
      <w:pP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思想：把</w:t>
      </w:r>
      <w:r w:rsidRPr="00D90525">
        <w:rPr>
          <w:rFonts w:ascii="Times New Roman" w:eastAsia="宋体" w:hAnsi="Times New Roman" w:cs="Times New Roman"/>
        </w:rPr>
        <w:t>dual problem</w:t>
      </w: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3</w:t>
      </w:r>
      <w:r w:rsidRPr="00D90525">
        <w:rPr>
          <w:rFonts w:ascii="Times New Roman" w:eastAsia="宋体" w:hAnsi="Times New Roman" w:cs="Times New Roman"/>
        </w:rPr>
        <w:t>）式输入软件包（保证和</w:t>
      </w:r>
      <w:r w:rsidRPr="00D90525">
        <w:rPr>
          <w:rFonts w:ascii="Times New Roman" w:eastAsia="宋体" w:hAnsi="Times New Roman" w:cs="Times New Roman"/>
        </w:rPr>
        <w:t>primal problem</w:t>
      </w: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1</w:t>
      </w:r>
      <w:r w:rsidRPr="00D90525">
        <w:rPr>
          <w:rFonts w:ascii="Times New Roman" w:eastAsia="宋体" w:hAnsi="Times New Roman" w:cs="Times New Roman"/>
        </w:rPr>
        <w:t>）式里的</w:t>
      </w:r>
      <w:r w:rsidRPr="00D90525">
        <w:rPr>
          <w:rFonts w:ascii="Times New Roman" w:eastAsia="宋体" w:hAnsi="Times New Roman" w:cs="Times New Roman"/>
        </w:rPr>
        <w:t>A</w:t>
      </w:r>
      <w:r w:rsidRPr="00D90525">
        <w:rPr>
          <w:rFonts w:ascii="Times New Roman" w:eastAsia="宋体" w:hAnsi="Times New Roman" w:cs="Times New Roman"/>
        </w:rPr>
        <w:t>和</w:t>
      </w:r>
      <w:r w:rsidRPr="00D90525">
        <w:rPr>
          <w:rFonts w:ascii="Times New Roman" w:eastAsia="宋体" w:hAnsi="Times New Roman" w:cs="Times New Roman"/>
        </w:rPr>
        <w:t>B</w:t>
      </w:r>
      <w:r w:rsidRPr="00D90525">
        <w:rPr>
          <w:rFonts w:ascii="Times New Roman" w:eastAsia="宋体" w:hAnsi="Times New Roman" w:cs="Times New Roman"/>
        </w:rPr>
        <w:t>都相同），求解它的</w:t>
      </w:r>
      <w:r w:rsidRPr="00D90525">
        <w:rPr>
          <w:rFonts w:ascii="Times New Roman" w:eastAsia="宋体" w:hAnsi="Times New Roman" w:cs="Times New Roman"/>
        </w:rPr>
        <w:t>objective function value</w:t>
      </w:r>
      <w:r w:rsidRPr="00D90525">
        <w:rPr>
          <w:rFonts w:ascii="Times New Roman" w:eastAsia="宋体" w:hAnsi="Times New Roman" w:cs="Times New Roman"/>
        </w:rPr>
        <w:t>，如果强对偶成立，那么它的值应该等于</w:t>
      </w:r>
      <w:r w:rsidRPr="00D90525">
        <w:rPr>
          <w:rFonts w:ascii="Times New Roman" w:eastAsia="宋体" w:hAnsi="Times New Roman" w:cs="Times New Roman"/>
        </w:rPr>
        <w:t>primal objective function value</w:t>
      </w:r>
      <w:r w:rsidRPr="00D90525">
        <w:rPr>
          <w:rFonts w:ascii="Times New Roman" w:eastAsia="宋体" w:hAnsi="Times New Roman" w:cs="Times New Roman"/>
        </w:rPr>
        <w:t>。</w:t>
      </w:r>
    </w:p>
    <w:p w14:paraId="28FB1AD6" w14:textId="44413BF0" w:rsidR="008F5EA9" w:rsidRPr="00D90525" w:rsidRDefault="008F5EA9" w:rsidP="006F3D2D">
      <w:pPr>
        <w:rPr>
          <w:rFonts w:ascii="Times New Roman" w:eastAsia="宋体" w:hAnsi="Times New Roman" w:cs="Times New Roman"/>
        </w:rPr>
      </w:pPr>
    </w:p>
    <w:p w14:paraId="15A548DF" w14:textId="00E94EF5" w:rsidR="008F5EA9" w:rsidRPr="00D90525" w:rsidRDefault="008F5EA9" w:rsidP="006F3D2D">
      <w:pPr>
        <w:rPr>
          <w:rFonts w:ascii="Times New Roman" w:eastAsia="宋体" w:hAnsi="Times New Roman" w:cs="Times New Roman"/>
        </w:rPr>
      </w:pPr>
    </w:p>
    <w:p w14:paraId="1186CC79" w14:textId="7B5EEBA9" w:rsidR="008F5EA9" w:rsidRPr="00D90525" w:rsidRDefault="008F5EA9" w:rsidP="006F3D2D">
      <w:pPr>
        <w:rPr>
          <w:rFonts w:ascii="Times New Roman" w:eastAsia="宋体" w:hAnsi="Times New Roman" w:cs="Times New Roman"/>
        </w:rPr>
      </w:pPr>
    </w:p>
    <w:p w14:paraId="0383B676" w14:textId="6EFB72B4" w:rsidR="008F5EA9" w:rsidRPr="00D90525" w:rsidRDefault="008F5EA9" w:rsidP="006F3D2D">
      <w:pPr>
        <w:rPr>
          <w:rFonts w:ascii="Times New Roman" w:eastAsia="宋体" w:hAnsi="Times New Roman" w:cs="Times New Roman"/>
        </w:rPr>
      </w:pPr>
    </w:p>
    <w:p w14:paraId="3F6C592E" w14:textId="3AA601DE" w:rsidR="008F5EA9" w:rsidRPr="00D90525" w:rsidRDefault="008F5EA9" w:rsidP="006F3D2D">
      <w:pPr>
        <w:rPr>
          <w:rFonts w:ascii="Times New Roman" w:eastAsia="宋体" w:hAnsi="Times New Roman" w:cs="Times New Roman"/>
        </w:rPr>
      </w:pPr>
    </w:p>
    <w:p w14:paraId="0DA2786B" w14:textId="2CF26163" w:rsidR="008F5EA9" w:rsidRPr="00D90525" w:rsidRDefault="008F5EA9" w:rsidP="006F3D2D">
      <w:pPr>
        <w:rPr>
          <w:rFonts w:ascii="Times New Roman" w:eastAsia="宋体" w:hAnsi="Times New Roman" w:cs="Times New Roman"/>
        </w:rPr>
      </w:pPr>
    </w:p>
    <w:p w14:paraId="32468238" w14:textId="55FE696C" w:rsidR="008F5EA9" w:rsidRPr="00D90525" w:rsidRDefault="008F5EA9" w:rsidP="006F3D2D">
      <w:pPr>
        <w:rPr>
          <w:rFonts w:ascii="Times New Roman" w:eastAsia="宋体" w:hAnsi="Times New Roman" w:cs="Times New Roman"/>
        </w:rPr>
      </w:pPr>
    </w:p>
    <w:p w14:paraId="1C1F2E3A" w14:textId="02645F33" w:rsidR="008F5EA9" w:rsidRPr="00D90525" w:rsidRDefault="008F5EA9" w:rsidP="006F3D2D">
      <w:pP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lastRenderedPageBreak/>
        <w:t>1.</w:t>
      </w:r>
      <w:r w:rsidRPr="00D90525">
        <w:rPr>
          <w:rFonts w:ascii="Times New Roman" w:eastAsia="宋体" w:hAnsi="Times New Roman" w:cs="Times New Roman"/>
        </w:rPr>
        <w:t>运行</w:t>
      </w:r>
      <w:r w:rsidRPr="00D90525">
        <w:rPr>
          <w:rFonts w:ascii="Times New Roman" w:eastAsia="宋体" w:hAnsi="Times New Roman" w:cs="Times New Roman"/>
        </w:rPr>
        <w:t>solve_test.m</w:t>
      </w:r>
      <w:r w:rsidRPr="00D90525">
        <w:rPr>
          <w:rFonts w:ascii="Times New Roman" w:eastAsia="宋体" w:hAnsi="Times New Roman" w:cs="Times New Roman"/>
        </w:rPr>
        <w:tab/>
        <w:t>%</w:t>
      </w:r>
      <w:r w:rsidRPr="00D90525">
        <w:rPr>
          <w:rFonts w:ascii="Times New Roman" w:eastAsia="宋体" w:hAnsi="Times New Roman" w:cs="Times New Roman"/>
        </w:rPr>
        <w:t>求解原问题</w:t>
      </w:r>
    </w:p>
    <w:p w14:paraId="7DADCBD5" w14:textId="66E8E42D" w:rsidR="008F5EA9" w:rsidRPr="00D90525" w:rsidRDefault="008F5EA9" w:rsidP="006F3D2D">
      <w:pP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ab/>
      </w:r>
      <w:r w:rsidR="00F04325"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19296D87" wp14:editId="5617B789">
            <wp:extent cx="2080934" cy="90082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97527" cy="908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137FCB" w14:textId="0E50834F" w:rsidR="008F5EA9" w:rsidRPr="00D90525" w:rsidRDefault="008F5EA9" w:rsidP="006F3D2D">
      <w:pP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2.</w:t>
      </w:r>
      <w:r w:rsidRPr="00D90525">
        <w:rPr>
          <w:rFonts w:ascii="Times New Roman" w:eastAsia="宋体" w:hAnsi="Times New Roman" w:cs="Times New Roman"/>
        </w:rPr>
        <w:t>得到</w:t>
      </w:r>
      <w:r w:rsidRPr="00D90525">
        <w:rPr>
          <w:rFonts w:ascii="Times New Roman" w:eastAsia="宋体" w:hAnsi="Times New Roman" w:cs="Times New Roman"/>
        </w:rPr>
        <w:t>primal objective function value=</w:t>
      </w:r>
      <w:r w:rsidR="00F04325" w:rsidRPr="00D90525">
        <w:rPr>
          <w:rFonts w:ascii="Times New Roman" w:eastAsia="宋体" w:hAnsi="Times New Roman" w:cs="Times New Roman"/>
        </w:rPr>
        <w:t xml:space="preserve"> -1246.7883</w:t>
      </w:r>
    </w:p>
    <w:p w14:paraId="1DAAC51D" w14:textId="77777777" w:rsidR="00136CB9" w:rsidRPr="00D90525" w:rsidRDefault="008F5EA9" w:rsidP="00136CB9">
      <w:pPr>
        <w:ind w:left="3356" w:hanging="3356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3.</w:t>
      </w:r>
      <w:r w:rsidRPr="00D90525">
        <w:rPr>
          <w:rFonts w:ascii="Times New Roman" w:eastAsia="宋体" w:hAnsi="Times New Roman" w:cs="Times New Roman"/>
        </w:rPr>
        <w:t>在命令行窗口运行下面的</w:t>
      </w:r>
      <w:r w:rsidRPr="00D90525">
        <w:rPr>
          <w:rFonts w:ascii="Times New Roman" w:eastAsia="宋体" w:hAnsi="Times New Roman" w:cs="Times New Roman"/>
        </w:rPr>
        <w:t>code</w:t>
      </w:r>
      <w:r w:rsidRPr="00D90525">
        <w:rPr>
          <w:rFonts w:ascii="Times New Roman" w:eastAsia="宋体" w:hAnsi="Times New Roman" w:cs="Times New Roman"/>
        </w:rPr>
        <w:tab/>
        <w:t>%</w:t>
      </w:r>
      <w:r w:rsidRPr="00D90525">
        <w:rPr>
          <w:rFonts w:ascii="Times New Roman" w:eastAsia="宋体" w:hAnsi="Times New Roman" w:cs="Times New Roman"/>
        </w:rPr>
        <w:t>求解对偶问题</w:t>
      </w:r>
      <w:r w:rsidRPr="00D90525">
        <w:rPr>
          <w:rFonts w:ascii="Times New Roman" w:eastAsia="宋体" w:hAnsi="Times New Roman" w:cs="Times New Roman"/>
        </w:rPr>
        <w:t>,</w:t>
      </w:r>
      <w:r w:rsidRPr="00D90525">
        <w:rPr>
          <w:rFonts w:ascii="Times New Roman" w:eastAsia="宋体" w:hAnsi="Times New Roman" w:cs="Times New Roman"/>
        </w:rPr>
        <w:t>此时矩阵</w:t>
      </w:r>
      <w:r w:rsidRPr="00D90525">
        <w:rPr>
          <w:rFonts w:ascii="Times New Roman" w:eastAsia="宋体" w:hAnsi="Times New Roman" w:cs="Times New Roman"/>
        </w:rPr>
        <w:t>A</w:t>
      </w:r>
      <w:r w:rsidRPr="00D90525">
        <w:rPr>
          <w:rFonts w:ascii="Times New Roman" w:eastAsia="宋体" w:hAnsi="Times New Roman" w:cs="Times New Roman"/>
        </w:rPr>
        <w:t>，</w:t>
      </w:r>
      <w:r w:rsidRPr="00D90525">
        <w:rPr>
          <w:rFonts w:ascii="Times New Roman" w:eastAsia="宋体" w:hAnsi="Times New Roman" w:cs="Times New Roman"/>
        </w:rPr>
        <w:t>B</w:t>
      </w:r>
      <w:r w:rsidRPr="00D90525">
        <w:rPr>
          <w:rFonts w:ascii="Times New Roman" w:eastAsia="宋体" w:hAnsi="Times New Roman" w:cs="Times New Roman"/>
        </w:rPr>
        <w:t>都在变量工作区，保证了</w:t>
      </w:r>
      <w:r w:rsidR="00136CB9" w:rsidRPr="00D90525">
        <w:rPr>
          <w:rFonts w:ascii="Times New Roman" w:eastAsia="宋体" w:hAnsi="Times New Roman" w:cs="Times New Roman"/>
        </w:rPr>
        <w:t>原始和对偶问题</w:t>
      </w:r>
      <w:r w:rsidRPr="00D90525">
        <w:rPr>
          <w:rFonts w:ascii="Times New Roman" w:eastAsia="宋体" w:hAnsi="Times New Roman" w:cs="Times New Roman"/>
        </w:rPr>
        <w:t>的</w:t>
      </w:r>
      <w:r w:rsidRPr="00D90525">
        <w:rPr>
          <w:rFonts w:ascii="Times New Roman" w:eastAsia="宋体" w:hAnsi="Times New Roman" w:cs="Times New Roman"/>
        </w:rPr>
        <w:t>A,B</w:t>
      </w:r>
    </w:p>
    <w:p w14:paraId="268D38C4" w14:textId="3B58A51B" w:rsidR="008F5EA9" w:rsidRPr="00D90525" w:rsidRDefault="00136CB9" w:rsidP="00136CB9">
      <w:pPr>
        <w:ind w:left="3356" w:firstLine="4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%</w:t>
      </w:r>
      <w:r w:rsidR="008F5EA9" w:rsidRPr="00D90525">
        <w:rPr>
          <w:rFonts w:ascii="Times New Roman" w:eastAsia="宋体" w:hAnsi="Times New Roman" w:cs="Times New Roman"/>
        </w:rPr>
        <w:t>相同</w:t>
      </w:r>
    </w:p>
    <w:p w14:paraId="52C2BFCB" w14:textId="537BC964" w:rsidR="00136CB9" w:rsidRPr="00D90525" w:rsidRDefault="00136CB9" w:rsidP="00136CB9">
      <w:pPr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46B8C578" wp14:editId="19E4D6C0">
            <wp:extent cx="3263006" cy="250359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68229" cy="2507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0525">
        <w:rPr>
          <w:rFonts w:ascii="Times New Roman" w:eastAsia="宋体" w:hAnsi="Times New Roman" w:cs="Times New Roman"/>
        </w:rPr>
        <w:tab/>
        <w:t>%</w:t>
      </w:r>
      <w:r w:rsidRPr="00D90525">
        <w:rPr>
          <w:rFonts w:ascii="Times New Roman" w:eastAsia="宋体" w:hAnsi="Times New Roman" w:cs="Times New Roman"/>
        </w:rPr>
        <w:t>实际上左边</w:t>
      </w:r>
      <w:r w:rsidRPr="00D90525">
        <w:rPr>
          <w:rFonts w:ascii="Times New Roman" w:eastAsia="宋体" w:hAnsi="Times New Roman" w:cs="Times New Roman"/>
        </w:rPr>
        <w:t>code</w:t>
      </w:r>
      <w:r w:rsidRPr="00D90525">
        <w:rPr>
          <w:rFonts w:ascii="Times New Roman" w:eastAsia="宋体" w:hAnsi="Times New Roman" w:cs="Times New Roman"/>
        </w:rPr>
        <w:t>求解的是（</w:t>
      </w:r>
      <w:r w:rsidRPr="00D90525">
        <w:rPr>
          <w:rFonts w:ascii="Times New Roman" w:eastAsia="宋体" w:hAnsi="Times New Roman" w:cs="Times New Roman"/>
        </w:rPr>
        <w:t>2</w:t>
      </w:r>
      <w:r w:rsidRPr="00D90525">
        <w:rPr>
          <w:rFonts w:ascii="Times New Roman" w:eastAsia="宋体" w:hAnsi="Times New Roman" w:cs="Times New Roman"/>
        </w:rPr>
        <w:t>）式的</w:t>
      </w:r>
      <w:r w:rsidRPr="00D90525">
        <w:rPr>
          <w:rFonts w:ascii="Times New Roman" w:eastAsia="宋体" w:hAnsi="Times New Roman" w:cs="Times New Roman"/>
        </w:rPr>
        <w:t>value</w:t>
      </w:r>
    </w:p>
    <w:p w14:paraId="4EE9F192" w14:textId="378E65E8" w:rsidR="00136CB9" w:rsidRPr="00D90525" w:rsidRDefault="00136CB9" w:rsidP="00136CB9">
      <w:pPr>
        <w:pStyle w:val="a7"/>
        <w:numPr>
          <w:ilvl w:val="0"/>
          <w:numId w:val="2"/>
        </w:numPr>
        <w:ind w:firstLineChars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得到的结果如下</w:t>
      </w:r>
    </w:p>
    <w:p w14:paraId="0241F631" w14:textId="31BC99D7" w:rsidR="00136CB9" w:rsidRPr="00D90525" w:rsidRDefault="009679D6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  <w:noProof/>
        </w:rPr>
        <w:t xml:space="preserve"> </w:t>
      </w:r>
      <w:r w:rsidR="00F04325" w:rsidRPr="00D90525">
        <w:rPr>
          <w:rFonts w:ascii="Times New Roman" w:eastAsia="宋体" w:hAnsi="Times New Roman" w:cs="Times New Roman"/>
          <w:noProof/>
        </w:rPr>
        <w:t xml:space="preserve"> </w:t>
      </w:r>
      <w:r w:rsidR="00F04325"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60169E92" wp14:editId="2B583CCD">
            <wp:extent cx="2647897" cy="1104523"/>
            <wp:effectExtent l="0" t="0" r="635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58311" cy="1108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3E59D" w14:textId="5B7E4454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2</w:t>
      </w:r>
      <w:r w:rsidRPr="00D90525">
        <w:rPr>
          <w:rFonts w:ascii="Times New Roman" w:eastAsia="宋体" w:hAnsi="Times New Roman" w:cs="Times New Roman"/>
        </w:rPr>
        <w:t>）式</w:t>
      </w:r>
      <w:r w:rsidRPr="00D90525">
        <w:rPr>
          <w:rFonts w:ascii="Times New Roman" w:eastAsia="宋体" w:hAnsi="Times New Roman" w:cs="Times New Roman"/>
        </w:rPr>
        <w:t>value=</w:t>
      </w:r>
      <w:r w:rsidR="00F04325" w:rsidRPr="00D90525">
        <w:rPr>
          <w:rFonts w:ascii="Times New Roman" w:eastAsia="宋体" w:hAnsi="Times New Roman" w:cs="Times New Roman"/>
        </w:rPr>
        <w:t xml:space="preserve"> 1253.0854</w:t>
      </w:r>
      <w:r w:rsidRPr="00D90525">
        <w:rPr>
          <w:rFonts w:ascii="Times New Roman" w:eastAsia="宋体" w:hAnsi="Times New Roman" w:cs="Times New Roman"/>
        </w:rPr>
        <w:t>，根据（</w:t>
      </w:r>
      <w:r w:rsidRPr="00D90525">
        <w:rPr>
          <w:rFonts w:ascii="Times New Roman" w:eastAsia="宋体" w:hAnsi="Times New Roman" w:cs="Times New Roman"/>
        </w:rPr>
        <w:t>4</w:t>
      </w:r>
      <w:r w:rsidRPr="00D90525">
        <w:rPr>
          <w:rFonts w:ascii="Times New Roman" w:eastAsia="宋体" w:hAnsi="Times New Roman" w:cs="Times New Roman"/>
        </w:rPr>
        <w:t>）式，那么真正的</w:t>
      </w:r>
      <w:r w:rsidRPr="00D90525">
        <w:rPr>
          <w:rFonts w:ascii="Times New Roman" w:eastAsia="宋体" w:hAnsi="Times New Roman" w:cs="Times New Roman"/>
        </w:rPr>
        <w:t>dual problem</w:t>
      </w:r>
      <w:r w:rsidRPr="00D90525">
        <w:rPr>
          <w:rFonts w:ascii="Times New Roman" w:eastAsia="宋体" w:hAnsi="Times New Roman" w:cs="Times New Roman"/>
        </w:rPr>
        <w:t>（</w:t>
      </w:r>
      <w:r w:rsidRPr="00D90525">
        <w:rPr>
          <w:rFonts w:ascii="Times New Roman" w:eastAsia="宋体" w:hAnsi="Times New Roman" w:cs="Times New Roman"/>
        </w:rPr>
        <w:t>3</w:t>
      </w:r>
      <w:r w:rsidRPr="00D90525">
        <w:rPr>
          <w:rFonts w:ascii="Times New Roman" w:eastAsia="宋体" w:hAnsi="Times New Roman" w:cs="Times New Roman"/>
        </w:rPr>
        <w:t>）式的</w:t>
      </w:r>
      <w:r w:rsidRPr="00D90525">
        <w:rPr>
          <w:rFonts w:ascii="Times New Roman" w:eastAsia="宋体" w:hAnsi="Times New Roman" w:cs="Times New Roman"/>
        </w:rPr>
        <w:t>value=-</w:t>
      </w:r>
      <w:r w:rsidR="00F04325" w:rsidRPr="00D90525">
        <w:rPr>
          <w:rFonts w:ascii="Times New Roman" w:eastAsia="宋体" w:hAnsi="Times New Roman" w:cs="Times New Roman"/>
        </w:rPr>
        <w:t xml:space="preserve"> 1253.0854</w:t>
      </w:r>
      <w:r w:rsidRPr="00D90525">
        <w:rPr>
          <w:rFonts w:ascii="Times New Roman" w:eastAsia="宋体" w:hAnsi="Times New Roman" w:cs="Times New Roman"/>
        </w:rPr>
        <w:t>。</w:t>
      </w:r>
    </w:p>
    <w:p w14:paraId="732FB8BA" w14:textId="08CE9C81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7956A7BF" w14:textId="723CA5BD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所以，比较这两个值</w:t>
      </w:r>
    </w:p>
    <w:p w14:paraId="1BAF3208" w14:textId="0FB3F71A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 xml:space="preserve">  </w:t>
      </w:r>
      <w:r w:rsidR="00F04325"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061B502E" wp14:editId="2AAAE4DE">
            <wp:extent cx="2561053" cy="110866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96935" cy="1124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0525">
        <w:rPr>
          <w:rFonts w:ascii="Times New Roman" w:eastAsia="宋体" w:hAnsi="Times New Roman" w:cs="Times New Roman"/>
        </w:rPr>
        <w:t xml:space="preserve">  </w:t>
      </w:r>
      <w:r w:rsidR="00F04325"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3ACF8A13" wp14:editId="46F0DB6A">
            <wp:extent cx="2647897" cy="1104523"/>
            <wp:effectExtent l="0" t="0" r="635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58311" cy="1108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39FD6" w14:textId="4FBDE21B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可以看到，两者实际上近似相等，说他</w:t>
      </w:r>
      <w:r w:rsidRPr="00D90525">
        <w:rPr>
          <w:rFonts w:ascii="Times New Roman" w:eastAsia="宋体" w:hAnsi="Times New Roman" w:cs="Times New Roman"/>
        </w:rPr>
        <w:t>primal value=dual value</w:t>
      </w:r>
      <w:r w:rsidRPr="00D90525">
        <w:rPr>
          <w:rFonts w:ascii="Times New Roman" w:eastAsia="宋体" w:hAnsi="Times New Roman" w:cs="Times New Roman"/>
        </w:rPr>
        <w:t>也行，说他存在一定的</w:t>
      </w:r>
      <w:r w:rsidRPr="00D90525">
        <w:rPr>
          <w:rFonts w:ascii="Times New Roman" w:eastAsia="宋体" w:hAnsi="Times New Roman" w:cs="Times New Roman"/>
        </w:rPr>
        <w:t>duality gap</w:t>
      </w:r>
      <w:r w:rsidRPr="00D90525">
        <w:rPr>
          <w:rFonts w:ascii="Times New Roman" w:eastAsia="宋体" w:hAnsi="Times New Roman" w:cs="Times New Roman"/>
        </w:rPr>
        <w:t>也行，（可以后续理论推导看是否满足强对偶）反正，这个结果可以在一定程度上</w:t>
      </w:r>
      <w:r w:rsidR="00745004">
        <w:rPr>
          <w:rFonts w:ascii="Times New Roman" w:eastAsia="宋体" w:hAnsi="Times New Roman" w:cs="Times New Roman" w:hint="eastAsia"/>
        </w:rPr>
        <w:t>说明</w:t>
      </w:r>
      <w:r w:rsidRPr="00D90525">
        <w:rPr>
          <w:rFonts w:ascii="Times New Roman" w:eastAsia="宋体" w:hAnsi="Times New Roman" w:cs="Times New Roman"/>
        </w:rPr>
        <w:t>推导的</w:t>
      </w:r>
      <w:r w:rsidRPr="00D90525">
        <w:rPr>
          <w:rFonts w:ascii="Times New Roman" w:eastAsia="宋体" w:hAnsi="Times New Roman" w:cs="Times New Roman"/>
        </w:rPr>
        <w:t>dual problem</w:t>
      </w:r>
      <w:r w:rsidRPr="00D90525">
        <w:rPr>
          <w:rFonts w:ascii="Times New Roman" w:eastAsia="宋体" w:hAnsi="Times New Roman" w:cs="Times New Roman"/>
        </w:rPr>
        <w:t>是正确的。</w:t>
      </w:r>
    </w:p>
    <w:p w14:paraId="3F0E4152" w14:textId="20ECC234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35E30F72" w14:textId="62ED2E77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401C8597" w14:textId="213DBD16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588BB68E" w14:textId="02E73CF5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7C1A2E89" w14:textId="13782C12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043F611F" w14:textId="0E7D86AE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00A47F55" w14:textId="41B5833F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6B78D789" w14:textId="791AE9B8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18852637" w14:textId="77777777" w:rsidR="00F04325" w:rsidRPr="00D90525" w:rsidRDefault="00F04325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15F18B4C" w14:textId="77777777" w:rsidR="00136CB9" w:rsidRPr="00D90525" w:rsidRDefault="00136CB9" w:rsidP="00136CB9">
      <w:pPr>
        <w:pStyle w:val="a7"/>
        <w:ind w:left="360" w:firstLineChars="0" w:firstLine="0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lastRenderedPageBreak/>
        <w:t>三、得到</w:t>
      </w:r>
      <w:r w:rsidRPr="00D90525">
        <w:rPr>
          <w:rFonts w:ascii="Times New Roman" w:eastAsia="宋体" w:hAnsi="Times New Roman" w:cs="Times New Roman"/>
        </w:rPr>
        <w:t>primal variable</w:t>
      </w:r>
      <w:r w:rsidRPr="00D90525">
        <w:rPr>
          <w:rFonts w:ascii="Times New Roman" w:eastAsia="宋体" w:hAnsi="Times New Roman" w:cs="Times New Roman"/>
        </w:rPr>
        <w:t>和</w:t>
      </w:r>
      <w:r w:rsidRPr="00D90525">
        <w:rPr>
          <w:rFonts w:ascii="Times New Roman" w:eastAsia="宋体" w:hAnsi="Times New Roman" w:cs="Times New Roman"/>
        </w:rPr>
        <w:t>dual variable</w:t>
      </w:r>
      <w:r w:rsidRPr="00D90525">
        <w:rPr>
          <w:rFonts w:ascii="Times New Roman" w:eastAsia="宋体" w:hAnsi="Times New Roman" w:cs="Times New Roman"/>
        </w:rPr>
        <w:t>的关系</w:t>
      </w:r>
    </w:p>
    <w:p w14:paraId="07405B02" w14:textId="4A90E4FB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理论基础：</w:t>
      </w:r>
    </w:p>
    <w:p w14:paraId="33AD3F1C" w14:textId="4CFC90EA" w:rsidR="00136CB9" w:rsidRPr="00D90525" w:rsidRDefault="00136CB9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下面</w:t>
      </w:r>
      <w:r w:rsidR="00A4436D" w:rsidRPr="00D90525">
        <w:rPr>
          <w:rFonts w:ascii="Times New Roman" w:eastAsia="宋体" w:hAnsi="Times New Roman" w:cs="Times New Roman"/>
        </w:rPr>
        <w:t>两</w:t>
      </w:r>
      <w:r w:rsidRPr="00D90525">
        <w:rPr>
          <w:rFonts w:ascii="Times New Roman" w:eastAsia="宋体" w:hAnsi="Times New Roman" w:cs="Times New Roman"/>
        </w:rPr>
        <w:t>个理论基础说的都是同一回事，也就是要利用</w:t>
      </w:r>
      <w:r w:rsidRPr="00D90525">
        <w:rPr>
          <w:rFonts w:ascii="Times New Roman" w:eastAsia="宋体" w:hAnsi="Times New Roman" w:cs="Times New Roman"/>
        </w:rPr>
        <w:t>SDP</w:t>
      </w:r>
      <w:r w:rsidRPr="00D90525">
        <w:rPr>
          <w:rFonts w:ascii="Times New Roman" w:eastAsia="宋体" w:hAnsi="Times New Roman" w:cs="Times New Roman"/>
        </w:rPr>
        <w:t>的互补松弛条件得到</w:t>
      </w:r>
      <w:r w:rsidRPr="00D90525">
        <w:rPr>
          <w:rFonts w:ascii="Times New Roman" w:eastAsia="宋体" w:hAnsi="Times New Roman" w:cs="Times New Roman"/>
        </w:rPr>
        <w:t>primal variable</w:t>
      </w:r>
      <w:r w:rsidRPr="00D90525">
        <w:rPr>
          <w:rFonts w:ascii="Times New Roman" w:eastAsia="宋体" w:hAnsi="Times New Roman" w:cs="Times New Roman"/>
        </w:rPr>
        <w:t>和</w:t>
      </w:r>
      <w:r w:rsidRPr="00D90525">
        <w:rPr>
          <w:rFonts w:ascii="Times New Roman" w:eastAsia="宋体" w:hAnsi="Times New Roman" w:cs="Times New Roman"/>
        </w:rPr>
        <w:t>dual variable</w:t>
      </w:r>
      <w:r w:rsidRPr="00D90525">
        <w:rPr>
          <w:rFonts w:ascii="Times New Roman" w:eastAsia="宋体" w:hAnsi="Times New Roman" w:cs="Times New Roman"/>
        </w:rPr>
        <w:t>的关系。</w:t>
      </w:r>
    </w:p>
    <w:p w14:paraId="33401D5D" w14:textId="67F83C20" w:rsidR="00A4436D" w:rsidRPr="00D90525" w:rsidRDefault="00A4436D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>理论基础一：</w:t>
      </w:r>
      <w:r w:rsidRPr="00D90525">
        <w:rPr>
          <w:rFonts w:ascii="Times New Roman" w:eastAsia="宋体" w:hAnsi="Times New Roman" w:cs="Times New Roman"/>
        </w:rPr>
        <w:t xml:space="preserve"> </w:t>
      </w:r>
      <w:hyperlink r:id="rId16" w:history="1">
        <w:r w:rsidRPr="00D90525">
          <w:rPr>
            <w:rStyle w:val="a8"/>
            <w:rFonts w:ascii="Times New Roman" w:eastAsia="宋体" w:hAnsi="Times New Roman" w:cs="Times New Roman"/>
          </w:rPr>
          <w:t>http://homepages.laas.fr/henrion/courses/edsys04/edsys04_2.pdf</w:t>
        </w:r>
      </w:hyperlink>
    </w:p>
    <w:p w14:paraId="27289593" w14:textId="5C4153FB" w:rsidR="00136CB9" w:rsidRPr="00D90525" w:rsidRDefault="00A4436D" w:rsidP="00A4436D">
      <w:pPr>
        <w:ind w:left="420"/>
        <w:jc w:val="center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98C2503" wp14:editId="5C12AB98">
                <wp:simplePos x="0" y="0"/>
                <wp:positionH relativeFrom="column">
                  <wp:posOffset>1160585</wp:posOffset>
                </wp:positionH>
                <wp:positionV relativeFrom="paragraph">
                  <wp:posOffset>2828778</wp:posOffset>
                </wp:positionV>
                <wp:extent cx="4902590" cy="513433"/>
                <wp:effectExtent l="0" t="0" r="12700" b="20320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02590" cy="51343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B818820" id="矩形 8" o:spid="_x0000_s1026" style="position:absolute;left:0;text-align:left;margin-left:91.4pt;margin-top:222.75pt;width:386.05pt;height:40.4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" filled="f" strokecolor="red" strokeweight="1pt"/>
            </w:pict>
          </mc:Fallback>
        </mc:AlternateContent>
      </w:r>
      <w:r w:rsidR="00136CB9"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6234F17A" wp14:editId="3C37C815">
            <wp:extent cx="3242603" cy="3348119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79281" cy="3385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88B91" w14:textId="0618CCA6" w:rsidR="00136CB9" w:rsidRPr="00D90525" w:rsidRDefault="00A4436D" w:rsidP="00EB1394">
      <w:pPr>
        <w:pStyle w:val="a7"/>
        <w:ind w:left="780" w:firstLineChars="0" w:firstLine="0"/>
        <w:rPr>
          <w:rFonts w:ascii="Times New Roman" w:eastAsia="宋体" w:hAnsi="Times New Roman" w:cs="Times New Roman"/>
          <w:color w:val="FF0000"/>
        </w:rPr>
      </w:pPr>
      <w:r w:rsidRPr="00D90525">
        <w:rPr>
          <w:rFonts w:ascii="Times New Roman" w:eastAsia="宋体" w:hAnsi="Times New Roman" w:cs="Times New Roman"/>
          <w:color w:val="FF0000"/>
        </w:rPr>
        <w:t>理论基础二：</w:t>
      </w:r>
      <w:hyperlink r:id="rId18" w:history="1">
        <w:r w:rsidRPr="00D90525">
          <w:rPr>
            <w:rStyle w:val="a8"/>
            <w:rFonts w:ascii="Times New Roman" w:eastAsia="宋体" w:hAnsi="Times New Roman" w:cs="Times New Roman"/>
          </w:rPr>
          <w:t>https://people.eecs.berkeley.edu/~elghaoui/Teaching/EE227A/lecture14.pdf</w:t>
        </w:r>
      </w:hyperlink>
    </w:p>
    <w:p w14:paraId="342D1FD1" w14:textId="21E1A678" w:rsidR="00136CB9" w:rsidRPr="00D90525" w:rsidRDefault="00A4436D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446C1D" wp14:editId="723978F1">
                <wp:simplePos x="0" y="0"/>
                <wp:positionH relativeFrom="column">
                  <wp:posOffset>302455</wp:posOffset>
                </wp:positionH>
                <wp:positionV relativeFrom="paragraph">
                  <wp:posOffset>3661117</wp:posOffset>
                </wp:positionV>
                <wp:extent cx="1807699" cy="309489"/>
                <wp:effectExtent l="0" t="0" r="21590" b="14605"/>
                <wp:wrapNone/>
                <wp:docPr id="11" name="矩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7699" cy="30948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731B98E0" id="矩形 11" o:spid="_x0000_s1026" style="position:absolute;left:0;text-align:left;margin-left:23.8pt;margin-top:288.3pt;width:142.35pt;height:24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" filled="f" strokecolor="red" strokeweight="1pt"/>
            </w:pict>
          </mc:Fallback>
        </mc:AlternateContent>
      </w:r>
      <w:r w:rsidRPr="00D90525">
        <w:rPr>
          <w:rFonts w:ascii="Times New Roman" w:eastAsia="宋体" w:hAnsi="Times New Roman" w:cs="Times New Roman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76F6B7" wp14:editId="08450A38">
                <wp:simplePos x="0" y="0"/>
                <wp:positionH relativeFrom="column">
                  <wp:posOffset>302455</wp:posOffset>
                </wp:positionH>
                <wp:positionV relativeFrom="paragraph">
                  <wp:posOffset>4019843</wp:posOffset>
                </wp:positionV>
                <wp:extent cx="6611816" cy="513433"/>
                <wp:effectExtent l="0" t="0" r="17780" b="20320"/>
                <wp:wrapNone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11816" cy="51343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523C823" id="矩形 10" o:spid="_x0000_s1026" style="position:absolute;left:0;text-align:left;margin-left:23.8pt;margin-top:316.5pt;width:520.6pt;height:40.4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" filled="f" strokecolor="red" strokeweight="1pt"/>
            </w:pict>
          </mc:Fallback>
        </mc:AlternateContent>
      </w: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01DAC78B" wp14:editId="0DE99E8B">
            <wp:extent cx="6645910" cy="4399280"/>
            <wp:effectExtent l="0" t="0" r="2540" b="127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39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C193E" w14:textId="5BFE3C59" w:rsidR="00A4436D" w:rsidRPr="00D90525" w:rsidRDefault="00A4436D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0E058F48" wp14:editId="15527E47">
            <wp:extent cx="6645910" cy="3904615"/>
            <wp:effectExtent l="0" t="0" r="254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90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8EBD3" w14:textId="77777777" w:rsidR="00EB1394" w:rsidRDefault="00EB1394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</w:p>
    <w:p w14:paraId="435E11AD" w14:textId="4E632395" w:rsidR="00A4436D" w:rsidRPr="00D90525" w:rsidRDefault="00A4436D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这两个理论基础要说的就是：</w:t>
      </w:r>
    </w:p>
    <w:p w14:paraId="52F26625" w14:textId="4B922BF7" w:rsidR="00A4436D" w:rsidRPr="00D90525" w:rsidRDefault="00A4436D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ab/>
      </w:r>
      <w:r w:rsidRPr="00D90525">
        <w:rPr>
          <w:rFonts w:ascii="Times New Roman" w:eastAsia="宋体" w:hAnsi="Times New Roman" w:cs="Times New Roman"/>
        </w:rPr>
        <w:tab/>
        <w:t>SDP</w:t>
      </w:r>
      <w:r w:rsidRPr="00D90525">
        <w:rPr>
          <w:rFonts w:ascii="Times New Roman" w:eastAsia="宋体" w:hAnsi="Times New Roman" w:cs="Times New Roman"/>
        </w:rPr>
        <w:t>中的</w:t>
      </w:r>
      <w:r w:rsidRPr="00D90525">
        <w:rPr>
          <w:rFonts w:ascii="Times New Roman" w:eastAsia="宋体" w:hAnsi="Times New Roman" w:cs="Times New Roman"/>
        </w:rPr>
        <w:t>complementary slackness</w:t>
      </w:r>
      <w:r w:rsidRPr="00D90525">
        <w:rPr>
          <w:rFonts w:ascii="Times New Roman" w:eastAsia="宋体" w:hAnsi="Times New Roman" w:cs="Times New Roman"/>
        </w:rPr>
        <w:t>条件为</w:t>
      </w: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78565827" wp14:editId="25DBCC11">
            <wp:extent cx="977558" cy="232027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21129" cy="26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D0867" w:rsidRPr="00D90525">
        <w:rPr>
          <w:rFonts w:ascii="Times New Roman" w:eastAsia="宋体" w:hAnsi="Times New Roman" w:cs="Times New Roman"/>
        </w:rPr>
        <w:t>，并且如果</w:t>
      </w:r>
      <w:r w:rsidR="007D0867" w:rsidRPr="00D90525">
        <w:rPr>
          <w:rFonts w:ascii="Times New Roman" w:eastAsia="宋体" w:hAnsi="Times New Roman" w:cs="Times New Roman"/>
        </w:rPr>
        <w:t>F≥0</w:t>
      </w:r>
      <w:r w:rsidR="007D0867" w:rsidRPr="00D90525">
        <w:rPr>
          <w:rFonts w:ascii="Times New Roman" w:eastAsia="宋体" w:hAnsi="Times New Roman" w:cs="Times New Roman"/>
        </w:rPr>
        <w:t>，</w:t>
      </w:r>
      <w:r w:rsidR="007D0867" w:rsidRPr="00D90525">
        <w:rPr>
          <w:rFonts w:ascii="Times New Roman" w:eastAsia="宋体" w:hAnsi="Times New Roman" w:cs="Times New Roman"/>
        </w:rPr>
        <w:t>Y≥0</w:t>
      </w:r>
      <w:r w:rsidR="007D0867" w:rsidRPr="00D90525">
        <w:rPr>
          <w:rFonts w:ascii="Times New Roman" w:eastAsia="宋体" w:hAnsi="Times New Roman" w:cs="Times New Roman"/>
        </w:rPr>
        <w:t>，那么互补松弛条件变为</w:t>
      </w:r>
      <w:r w:rsidR="007D0867" w:rsidRPr="00D90525">
        <w:rPr>
          <w:rFonts w:ascii="Times New Roman" w:eastAsia="宋体" w:hAnsi="Times New Roman" w:cs="Times New Roman"/>
        </w:rPr>
        <w:t>FY=0</w:t>
      </w:r>
      <w:r w:rsidR="007D0867" w:rsidRPr="00D90525">
        <w:rPr>
          <w:rFonts w:ascii="Times New Roman" w:eastAsia="宋体" w:hAnsi="Times New Roman" w:cs="Times New Roman"/>
        </w:rPr>
        <w:t>，即</w:t>
      </w:r>
      <w:r w:rsidR="007D0867" w:rsidRPr="00D90525">
        <w:rPr>
          <w:rFonts w:ascii="Times New Roman" w:eastAsia="宋体" w:hAnsi="Times New Roman" w:cs="Times New Roman"/>
        </w:rPr>
        <w:t>F×Y</w:t>
      </w:r>
      <w:r w:rsidR="007D0867" w:rsidRPr="00D90525">
        <w:rPr>
          <w:rFonts w:ascii="Times New Roman" w:eastAsia="宋体" w:hAnsi="Times New Roman" w:cs="Times New Roman"/>
        </w:rPr>
        <w:t>为零矩阵。</w:t>
      </w:r>
    </w:p>
    <w:p w14:paraId="76A91F5C" w14:textId="355C1B57" w:rsidR="00A4436D" w:rsidRPr="00EB1394" w:rsidRDefault="00F04325" w:rsidP="007D0867">
      <w:pPr>
        <w:jc w:val="left"/>
        <w:rPr>
          <w:rFonts w:ascii="黑体" w:eastAsia="黑体" w:hAnsi="黑体" w:cs="Times New Roman"/>
        </w:rPr>
      </w:pPr>
      <w:r w:rsidRPr="00EB1394">
        <w:rPr>
          <w:rFonts w:ascii="黑体" w:eastAsia="黑体" w:hAnsi="黑体" w:cs="Times New Roman"/>
        </w:rPr>
        <w:t>—————————————————————————————————————————————————</w:t>
      </w:r>
    </w:p>
    <w:p w14:paraId="7D1BBBE2" w14:textId="1D91B135" w:rsidR="00A4436D" w:rsidRPr="00D90525" w:rsidRDefault="00A4436D" w:rsidP="00136CB9">
      <w:pPr>
        <w:pStyle w:val="a7"/>
        <w:ind w:left="360" w:firstLineChars="0" w:firstLine="0"/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有了上面的理论基础，就可以进行下面的</w:t>
      </w:r>
      <w:r w:rsidRPr="00D90525">
        <w:rPr>
          <w:rFonts w:ascii="Times New Roman" w:eastAsia="宋体" w:hAnsi="Times New Roman" w:cs="Times New Roman"/>
        </w:rPr>
        <w:t>primal variable</w:t>
      </w:r>
      <w:r w:rsidRPr="00D90525">
        <w:rPr>
          <w:rFonts w:ascii="Times New Roman" w:eastAsia="宋体" w:hAnsi="Times New Roman" w:cs="Times New Roman"/>
        </w:rPr>
        <w:t>和</w:t>
      </w:r>
      <w:r w:rsidRPr="00D90525">
        <w:rPr>
          <w:rFonts w:ascii="Times New Roman" w:eastAsia="宋体" w:hAnsi="Times New Roman" w:cs="Times New Roman"/>
        </w:rPr>
        <w:t>dual variable</w:t>
      </w:r>
      <w:r w:rsidRPr="00D90525">
        <w:rPr>
          <w:rFonts w:ascii="Times New Roman" w:eastAsia="宋体" w:hAnsi="Times New Roman" w:cs="Times New Roman"/>
        </w:rPr>
        <w:t>关系的推导了。</w:t>
      </w:r>
    </w:p>
    <w:p w14:paraId="7D135E17" w14:textId="77777777" w:rsidR="008D6609" w:rsidRPr="00D90525" w:rsidRDefault="008D6609" w:rsidP="007D0867">
      <w:pPr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由于我们只关心</w:t>
      </w:r>
      <w:r w:rsidRPr="00D90525">
        <w:rPr>
          <w:rFonts w:ascii="Times New Roman" w:eastAsia="宋体" w:hAnsi="Times New Roman" w:cs="Times New Roman"/>
        </w:rPr>
        <w:t>W=U-V</w:t>
      </w:r>
      <w:r w:rsidRPr="00D90525">
        <w:rPr>
          <w:rFonts w:ascii="Times New Roman" w:eastAsia="宋体" w:hAnsi="Times New Roman" w:cs="Times New Roman"/>
        </w:rPr>
        <w:t>，所以针对</w:t>
      </w:r>
      <w:r w:rsidRPr="00D90525">
        <w:rPr>
          <w:rFonts w:ascii="Times New Roman" w:eastAsia="宋体" w:hAnsi="Times New Roman" w:cs="Times New Roman"/>
        </w:rPr>
        <w:t>primal problem</w:t>
      </w:r>
      <w:r w:rsidRPr="00D90525">
        <w:rPr>
          <w:rFonts w:ascii="Times New Roman" w:eastAsia="宋体" w:hAnsi="Times New Roman" w:cs="Times New Roman"/>
        </w:rPr>
        <w:t>的第二个约束，</w:t>
      </w:r>
    </w:p>
    <w:p w14:paraId="0101D5F6" w14:textId="7390377E" w:rsidR="008D6609" w:rsidRPr="00D90525" w:rsidRDefault="008D6609" w:rsidP="008D6609">
      <w:pPr>
        <w:jc w:val="center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7EADCA8A" wp14:editId="6AB1A15B">
            <wp:extent cx="1747319" cy="567632"/>
            <wp:effectExtent l="0" t="0" r="5715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70765" cy="575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47FDF" w14:textId="51554897" w:rsidR="008D6609" w:rsidRPr="00D90525" w:rsidRDefault="008D6609" w:rsidP="003F52C2">
      <w:pPr>
        <w:jc w:val="left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</w:rPr>
        <w:t>就应该有如下互补松弛条件成立：</w:t>
      </w:r>
    </w:p>
    <w:p w14:paraId="4FCEBC2B" w14:textId="35EA1DF0" w:rsidR="003F52C2" w:rsidRPr="00D90525" w:rsidRDefault="003F52C2" w:rsidP="003F52C2">
      <w:pPr>
        <w:jc w:val="center"/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718B5980" wp14:editId="56667017">
            <wp:extent cx="2483076" cy="588475"/>
            <wp:effectExtent l="0" t="0" r="0" b="254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53661" cy="605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E51F3" w14:textId="77777777" w:rsidR="00F04325" w:rsidRPr="00D90525" w:rsidRDefault="003F52C2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也就是</w:t>
      </w:r>
      <w:r w:rsidR="009679D6" w:rsidRPr="00D90525">
        <w:rPr>
          <w:rFonts w:ascii="Times New Roman" w:eastAsia="宋体" w:hAnsi="Times New Roman" w:cs="Times New Roman"/>
          <w:szCs w:val="21"/>
        </w:rPr>
        <w:t>说</w:t>
      </w:r>
      <w:r w:rsidRPr="00D90525">
        <w:rPr>
          <w:rFonts w:ascii="Times New Roman" w:eastAsia="宋体" w:hAnsi="Times New Roman" w:cs="Times New Roman"/>
          <w:szCs w:val="21"/>
        </w:rPr>
        <w:t>至少有</w:t>
      </w:r>
      <w:bookmarkStart w:id="0" w:name="OLE_LINK2"/>
    </w:p>
    <w:p w14:paraId="48CB6737" w14:textId="23214B9C" w:rsidR="003F52C2" w:rsidRPr="00D90525" w:rsidRDefault="003F52C2" w:rsidP="00F04325">
      <w:pPr>
        <w:jc w:val="center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Q</w:t>
      </w:r>
      <w:r w:rsidRPr="00D90525">
        <w:rPr>
          <w:rFonts w:ascii="Times New Roman" w:eastAsia="宋体" w:hAnsi="Times New Roman" w:cs="Times New Roman"/>
          <w:szCs w:val="21"/>
          <w:vertAlign w:val="subscript"/>
        </w:rPr>
        <w:t>11</w:t>
      </w:r>
      <w:r w:rsidRPr="00D90525">
        <w:rPr>
          <w:rFonts w:ascii="Times New Roman" w:eastAsia="宋体" w:hAnsi="Times New Roman" w:cs="Times New Roman"/>
          <w:szCs w:val="21"/>
        </w:rPr>
        <w:t>+Q</w:t>
      </w:r>
      <w:r w:rsidRPr="00D90525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D90525">
        <w:rPr>
          <w:rFonts w:ascii="Times New Roman" w:eastAsia="宋体" w:hAnsi="Times New Roman" w:cs="Times New Roman"/>
          <w:szCs w:val="21"/>
        </w:rPr>
        <w:t>(U-V)</w:t>
      </w:r>
      <w:r w:rsidRPr="00D90525">
        <w:rPr>
          <w:rFonts w:ascii="Times New Roman" w:eastAsia="宋体" w:hAnsi="Times New Roman" w:cs="Times New Roman"/>
          <w:szCs w:val="21"/>
          <w:vertAlign w:val="superscript"/>
        </w:rPr>
        <w:t>T</w:t>
      </w:r>
      <w:r w:rsidRPr="00D90525">
        <w:rPr>
          <w:rFonts w:ascii="Times New Roman" w:eastAsia="宋体" w:hAnsi="Times New Roman" w:cs="Times New Roman"/>
          <w:szCs w:val="21"/>
        </w:rPr>
        <w:t>A</w:t>
      </w:r>
      <w:r w:rsidRPr="00D90525">
        <w:rPr>
          <w:rFonts w:ascii="Times New Roman" w:eastAsia="宋体" w:hAnsi="Times New Roman" w:cs="Times New Roman"/>
          <w:szCs w:val="21"/>
          <w:vertAlign w:val="superscript"/>
        </w:rPr>
        <w:t>T</w:t>
      </w:r>
      <w:r w:rsidRPr="00D90525">
        <w:rPr>
          <w:rFonts w:ascii="Times New Roman" w:eastAsia="宋体" w:hAnsi="Times New Roman" w:cs="Times New Roman"/>
          <w:szCs w:val="21"/>
        </w:rPr>
        <w:t>=0</w:t>
      </w:r>
      <w:bookmarkEnd w:id="0"/>
    </w:p>
    <w:p w14:paraId="2D3A4576" w14:textId="77777777" w:rsidR="00F04325" w:rsidRPr="00D90525" w:rsidRDefault="009679D6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即</w:t>
      </w:r>
      <w:r w:rsidRPr="00D90525">
        <w:rPr>
          <w:rFonts w:ascii="Times New Roman" w:eastAsia="宋体" w:hAnsi="Times New Roman" w:cs="Times New Roman"/>
          <w:szCs w:val="21"/>
        </w:rPr>
        <w:tab/>
      </w:r>
      <w:r w:rsidRPr="00D90525">
        <w:rPr>
          <w:rFonts w:ascii="Times New Roman" w:eastAsia="宋体" w:hAnsi="Times New Roman" w:cs="Times New Roman"/>
          <w:szCs w:val="21"/>
        </w:rPr>
        <w:tab/>
      </w:r>
    </w:p>
    <w:p w14:paraId="05063788" w14:textId="707AAC8B" w:rsidR="003F52C2" w:rsidRPr="00D90525" w:rsidRDefault="003F52C2" w:rsidP="00F04325">
      <w:pPr>
        <w:jc w:val="center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(U-V)</w:t>
      </w:r>
      <w:r w:rsidRPr="00D90525">
        <w:rPr>
          <w:rFonts w:ascii="Times New Roman" w:eastAsia="宋体" w:hAnsi="Times New Roman" w:cs="Times New Roman"/>
          <w:szCs w:val="21"/>
          <w:vertAlign w:val="superscript"/>
        </w:rPr>
        <w:t>T</w:t>
      </w:r>
      <w:r w:rsidRPr="00D90525">
        <w:rPr>
          <w:rFonts w:ascii="Times New Roman" w:eastAsia="宋体" w:hAnsi="Times New Roman" w:cs="Times New Roman"/>
          <w:szCs w:val="21"/>
        </w:rPr>
        <w:t>=pinv(Q12)*(-Q11)*pinv(A’)</w:t>
      </w:r>
    </w:p>
    <w:p w14:paraId="680AF0C1" w14:textId="6AB99BD8" w:rsidR="003F52C2" w:rsidRPr="00D90525" w:rsidRDefault="003F52C2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针对上面问题二（验证</w:t>
      </w:r>
      <w:r w:rsidRPr="00D90525">
        <w:rPr>
          <w:rFonts w:ascii="Times New Roman" w:eastAsia="宋体" w:hAnsi="Times New Roman" w:cs="Times New Roman"/>
          <w:szCs w:val="21"/>
        </w:rPr>
        <w:t>dual problem</w:t>
      </w:r>
      <w:r w:rsidRPr="00D90525">
        <w:rPr>
          <w:rFonts w:ascii="Times New Roman" w:eastAsia="宋体" w:hAnsi="Times New Roman" w:cs="Times New Roman"/>
          <w:szCs w:val="21"/>
        </w:rPr>
        <w:t>是否推导正确）中运行完得到的结果，运行下面的代码：</w:t>
      </w:r>
    </w:p>
    <w:p w14:paraId="39AAAB59" w14:textId="0847B263" w:rsidR="003F52C2" w:rsidRPr="00D90525" w:rsidRDefault="003F52C2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4193273A" w14:textId="7F385763" w:rsidR="00F04325" w:rsidRPr="00D90525" w:rsidRDefault="00F04325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验证：</w:t>
      </w:r>
      <w:r w:rsidRPr="00D90525">
        <w:rPr>
          <w:rFonts w:ascii="Times New Roman" w:eastAsia="宋体" w:hAnsi="Times New Roman" w:cs="Times New Roman"/>
          <w:szCs w:val="21"/>
        </w:rPr>
        <w:t>Q12*(W_hat)</w:t>
      </w:r>
      <w:r w:rsidRPr="00D90525">
        <w:rPr>
          <w:rFonts w:ascii="Times New Roman" w:eastAsia="宋体" w:hAnsi="Times New Roman" w:cs="Times New Roman"/>
          <w:szCs w:val="21"/>
          <w:vertAlign w:val="superscript"/>
        </w:rPr>
        <w:t>T</w:t>
      </w:r>
      <w:r w:rsidRPr="00D90525">
        <w:rPr>
          <w:rFonts w:ascii="Times New Roman" w:eastAsia="宋体" w:hAnsi="Times New Roman" w:cs="Times New Roman"/>
          <w:szCs w:val="21"/>
        </w:rPr>
        <w:t>*(A)</w:t>
      </w:r>
      <w:r w:rsidRPr="00D90525">
        <w:rPr>
          <w:rFonts w:ascii="Times New Roman" w:eastAsia="宋体" w:hAnsi="Times New Roman" w:cs="Times New Roman"/>
          <w:szCs w:val="21"/>
          <w:vertAlign w:val="superscript"/>
        </w:rPr>
        <w:t>T</w:t>
      </w:r>
      <w:r w:rsidRPr="00D90525">
        <w:rPr>
          <w:rFonts w:ascii="Times New Roman" w:eastAsia="宋体" w:hAnsi="Times New Roman" w:cs="Times New Roman"/>
          <w:szCs w:val="21"/>
        </w:rPr>
        <w:t>就应该近似等于</w:t>
      </w:r>
      <w:r w:rsidRPr="00D90525">
        <w:rPr>
          <w:rFonts w:ascii="Times New Roman" w:eastAsia="宋体" w:hAnsi="Times New Roman" w:cs="Times New Roman"/>
          <w:szCs w:val="21"/>
        </w:rPr>
        <w:t>-Q11</w:t>
      </w:r>
      <w:r w:rsidRPr="00D90525">
        <w:rPr>
          <w:rFonts w:ascii="Times New Roman" w:eastAsia="宋体" w:hAnsi="Times New Roman" w:cs="Times New Roman"/>
          <w:szCs w:val="21"/>
        </w:rPr>
        <w:t>。</w:t>
      </w:r>
    </w:p>
    <w:p w14:paraId="51FCECF1" w14:textId="77777777" w:rsidR="002E32E5" w:rsidRPr="00D90525" w:rsidRDefault="002E32E5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2F7D5CCA" w14:textId="5BD33DF6" w:rsidR="00F04325" w:rsidRPr="00D90525" w:rsidRDefault="002E32E5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M=double(Q12)*(W_hat)'*(A)'</w:t>
      </w:r>
    </w:p>
    <w:p w14:paraId="5726843F" w14:textId="3BBE0485" w:rsidR="00F04325" w:rsidRPr="00D90525" w:rsidRDefault="002E32E5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nega_doubl_Q11=double(-Q11)</w:t>
      </w:r>
    </w:p>
    <w:p w14:paraId="19933B62" w14:textId="4059E290" w:rsidR="00F04325" w:rsidRPr="00D90525" w:rsidRDefault="00F04325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53557E7C" w14:textId="11E24287" w:rsidR="00F04325" w:rsidRPr="00D90525" w:rsidRDefault="00F04325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301EE29A" w14:textId="2BE7F235" w:rsidR="00F04325" w:rsidRPr="00D90525" w:rsidRDefault="00F04325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7C43A0EF" w14:textId="4981EE2E" w:rsidR="00F04325" w:rsidRPr="00D90525" w:rsidRDefault="00F04325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38DE2569" w14:textId="5760D24F" w:rsidR="00F04325" w:rsidRPr="00D90525" w:rsidRDefault="00F04325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107C6751" wp14:editId="753A4472">
            <wp:extent cx="6645910" cy="2278380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0F525" w14:textId="5261CCCB" w:rsidR="00F04325" w:rsidRPr="00D90525" w:rsidRDefault="00F04325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0CFA6D81" w14:textId="2AB9FB18" w:rsidR="00F04325" w:rsidRPr="00D90525" w:rsidRDefault="00F04325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5DEAFB56" wp14:editId="0FF6C1B7">
            <wp:extent cx="6645910" cy="2182495"/>
            <wp:effectExtent l="0" t="0" r="2540" b="825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182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286CF" w14:textId="7C5A8AC9" w:rsidR="002E32E5" w:rsidRPr="00D90525" w:rsidRDefault="002E32E5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284B465D" w14:textId="68F4F1F9" w:rsidR="002E32E5" w:rsidRPr="00D90525" w:rsidRDefault="002E32E5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可以看到</w:t>
      </w:r>
      <w:r w:rsidRPr="00D90525">
        <w:rPr>
          <w:rFonts w:ascii="Times New Roman" w:eastAsia="宋体" w:hAnsi="Times New Roman" w:cs="Times New Roman"/>
          <w:szCs w:val="21"/>
        </w:rPr>
        <w:t>M=-Q11</w:t>
      </w:r>
      <w:r w:rsidRPr="00D90525">
        <w:rPr>
          <w:rFonts w:ascii="Times New Roman" w:eastAsia="宋体" w:hAnsi="Times New Roman" w:cs="Times New Roman"/>
          <w:szCs w:val="21"/>
        </w:rPr>
        <w:t>，说明求解正确，由</w:t>
      </w:r>
      <w:r w:rsidRPr="00D90525">
        <w:rPr>
          <w:rFonts w:ascii="Times New Roman" w:eastAsia="宋体" w:hAnsi="Times New Roman" w:cs="Times New Roman"/>
          <w:szCs w:val="21"/>
        </w:rPr>
        <w:t>Q11</w:t>
      </w:r>
      <w:r w:rsidRPr="00D90525">
        <w:rPr>
          <w:rFonts w:ascii="Times New Roman" w:eastAsia="宋体" w:hAnsi="Times New Roman" w:cs="Times New Roman"/>
          <w:szCs w:val="21"/>
        </w:rPr>
        <w:t>和</w:t>
      </w:r>
      <w:r w:rsidRPr="00D90525">
        <w:rPr>
          <w:rFonts w:ascii="Times New Roman" w:eastAsia="宋体" w:hAnsi="Times New Roman" w:cs="Times New Roman"/>
          <w:szCs w:val="21"/>
        </w:rPr>
        <w:t>Q12</w:t>
      </w:r>
      <w:r w:rsidRPr="00D90525">
        <w:rPr>
          <w:rFonts w:ascii="Times New Roman" w:eastAsia="宋体" w:hAnsi="Times New Roman" w:cs="Times New Roman"/>
          <w:szCs w:val="21"/>
        </w:rPr>
        <w:t>可以求出</w:t>
      </w:r>
      <w:r w:rsidRPr="00D90525">
        <w:rPr>
          <w:rFonts w:ascii="Times New Roman" w:eastAsia="宋体" w:hAnsi="Times New Roman" w:cs="Times New Roman"/>
          <w:szCs w:val="21"/>
        </w:rPr>
        <w:t>W=U-V</w:t>
      </w:r>
      <w:r w:rsidRPr="00D90525">
        <w:rPr>
          <w:rFonts w:ascii="Times New Roman" w:eastAsia="宋体" w:hAnsi="Times New Roman" w:cs="Times New Roman"/>
          <w:szCs w:val="21"/>
        </w:rPr>
        <w:t>。</w:t>
      </w:r>
    </w:p>
    <w:p w14:paraId="68EAA795" w14:textId="77777777" w:rsidR="002E32E5" w:rsidRPr="00D90525" w:rsidRDefault="002E32E5" w:rsidP="002E32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Q</w:t>
      </w:r>
      <w:r w:rsidRPr="00D90525">
        <w:rPr>
          <w:rFonts w:ascii="Times New Roman" w:eastAsia="宋体" w:hAnsi="Times New Roman" w:cs="Times New Roman"/>
          <w:szCs w:val="21"/>
          <w:vertAlign w:val="subscript"/>
        </w:rPr>
        <w:t>11</w:t>
      </w:r>
      <w:r w:rsidRPr="00D90525">
        <w:rPr>
          <w:rFonts w:ascii="Times New Roman" w:eastAsia="宋体" w:hAnsi="Times New Roman" w:cs="Times New Roman"/>
          <w:szCs w:val="21"/>
        </w:rPr>
        <w:t>+Q</w:t>
      </w:r>
      <w:r w:rsidRPr="00D90525">
        <w:rPr>
          <w:rFonts w:ascii="Times New Roman" w:eastAsia="宋体" w:hAnsi="Times New Roman" w:cs="Times New Roman"/>
          <w:szCs w:val="21"/>
          <w:vertAlign w:val="subscript"/>
        </w:rPr>
        <w:t>12</w:t>
      </w:r>
      <w:r w:rsidRPr="00D90525">
        <w:rPr>
          <w:rFonts w:ascii="Times New Roman" w:eastAsia="宋体" w:hAnsi="Times New Roman" w:cs="Times New Roman"/>
          <w:szCs w:val="21"/>
        </w:rPr>
        <w:t>(U-V)</w:t>
      </w:r>
      <w:r w:rsidRPr="00D90525">
        <w:rPr>
          <w:rFonts w:ascii="Times New Roman" w:eastAsia="宋体" w:hAnsi="Times New Roman" w:cs="Times New Roman"/>
          <w:szCs w:val="21"/>
          <w:vertAlign w:val="superscript"/>
        </w:rPr>
        <w:t>T</w:t>
      </w:r>
      <w:r w:rsidRPr="00D90525">
        <w:rPr>
          <w:rFonts w:ascii="Times New Roman" w:eastAsia="宋体" w:hAnsi="Times New Roman" w:cs="Times New Roman"/>
          <w:szCs w:val="21"/>
        </w:rPr>
        <w:t>A</w:t>
      </w:r>
      <w:r w:rsidRPr="00D90525">
        <w:rPr>
          <w:rFonts w:ascii="Times New Roman" w:eastAsia="宋体" w:hAnsi="Times New Roman" w:cs="Times New Roman"/>
          <w:szCs w:val="21"/>
          <w:vertAlign w:val="superscript"/>
        </w:rPr>
        <w:t>T</w:t>
      </w:r>
      <w:r w:rsidRPr="00D90525">
        <w:rPr>
          <w:rFonts w:ascii="Times New Roman" w:eastAsia="宋体" w:hAnsi="Times New Roman" w:cs="Times New Roman"/>
          <w:szCs w:val="21"/>
        </w:rPr>
        <w:t>=0</w:t>
      </w:r>
    </w:p>
    <w:p w14:paraId="0D2BDC7E" w14:textId="77777777" w:rsidR="002E32E5" w:rsidRPr="00D90525" w:rsidRDefault="002E32E5" w:rsidP="002E32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即</w:t>
      </w:r>
      <w:r w:rsidRPr="00D90525">
        <w:rPr>
          <w:rFonts w:ascii="Times New Roman" w:eastAsia="宋体" w:hAnsi="Times New Roman" w:cs="Times New Roman"/>
          <w:szCs w:val="21"/>
        </w:rPr>
        <w:tab/>
      </w:r>
      <w:r w:rsidRPr="00D90525">
        <w:rPr>
          <w:rFonts w:ascii="Times New Roman" w:eastAsia="宋体" w:hAnsi="Times New Roman" w:cs="Times New Roman"/>
          <w:szCs w:val="21"/>
        </w:rPr>
        <w:tab/>
      </w:r>
    </w:p>
    <w:p w14:paraId="66B68DAF" w14:textId="77777777" w:rsidR="002E32E5" w:rsidRPr="00D90525" w:rsidRDefault="002E32E5" w:rsidP="002E32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(U-V)</w:t>
      </w:r>
      <w:r w:rsidRPr="00D90525">
        <w:rPr>
          <w:rFonts w:ascii="Times New Roman" w:eastAsia="宋体" w:hAnsi="Times New Roman" w:cs="Times New Roman"/>
          <w:szCs w:val="21"/>
          <w:vertAlign w:val="superscript"/>
        </w:rPr>
        <w:t>T</w:t>
      </w:r>
      <w:r w:rsidRPr="00D90525">
        <w:rPr>
          <w:rFonts w:ascii="Times New Roman" w:eastAsia="宋体" w:hAnsi="Times New Roman" w:cs="Times New Roman"/>
          <w:szCs w:val="21"/>
        </w:rPr>
        <w:t>=pinv(Q12)*(-Q11)*pinv(A’)</w:t>
      </w:r>
    </w:p>
    <w:p w14:paraId="5B6FBE76" w14:textId="17F3C383" w:rsidR="002E32E5" w:rsidRPr="00D90525" w:rsidRDefault="002E32E5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7DA03B33" w14:textId="68EEC57A" w:rsidR="002E32E5" w:rsidRDefault="002E32E5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2B1AC55E" w14:textId="3D127E24" w:rsidR="00D15E8F" w:rsidRDefault="00D15E8F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097E0080" w14:textId="41E5E4AC" w:rsidR="00D15E8F" w:rsidRDefault="00D15E8F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2B8280D7" w14:textId="4895703A" w:rsidR="00D15E8F" w:rsidRDefault="00D15E8F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27FF3CC9" w14:textId="05CBAB16" w:rsidR="00D15E8F" w:rsidRDefault="00D15E8F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716F2A14" w14:textId="50AE3F38" w:rsidR="00D15E8F" w:rsidRDefault="00D15E8F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47BC2E38" w14:textId="77777777" w:rsidR="00D15E8F" w:rsidRPr="00D90525" w:rsidRDefault="00D15E8F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67574070" w14:textId="77777777" w:rsidR="00965750" w:rsidRPr="00D90525" w:rsidRDefault="002E32E5" w:rsidP="00965750">
      <w:pPr>
        <w:rPr>
          <w:rFonts w:ascii="Times New Roman" w:eastAsia="宋体" w:hAnsi="Times New Roman" w:cs="Times New Roman"/>
        </w:rPr>
      </w:pPr>
      <w:r w:rsidRPr="00D90525">
        <w:rPr>
          <w:rFonts w:ascii="Times New Roman" w:eastAsia="宋体" w:hAnsi="Times New Roman" w:cs="Times New Roman"/>
          <w:szCs w:val="21"/>
        </w:rPr>
        <w:t>四、</w:t>
      </w:r>
      <w:r w:rsidR="00965750" w:rsidRPr="00D90525">
        <w:rPr>
          <w:rFonts w:ascii="Times New Roman" w:eastAsia="宋体" w:hAnsi="Times New Roman" w:cs="Times New Roman"/>
        </w:rPr>
        <w:t>仍然未解决的问题</w:t>
      </w:r>
    </w:p>
    <w:p w14:paraId="7FA6C230" w14:textId="1C6444D8" w:rsidR="00C34F05" w:rsidRPr="00D90525" w:rsidRDefault="00965750" w:rsidP="003F52C2">
      <w:pPr>
        <w:jc w:val="left"/>
        <w:rPr>
          <w:rFonts w:ascii="Times New Roman" w:eastAsia="宋体" w:hAnsi="Times New Roman" w:cs="Times New Roman"/>
          <w:noProof/>
        </w:rPr>
      </w:pPr>
      <w:r w:rsidRPr="00D90525">
        <w:rPr>
          <w:rFonts w:ascii="Times New Roman" w:eastAsia="宋体" w:hAnsi="Times New Roman" w:cs="Times New Roman"/>
          <w:szCs w:val="21"/>
        </w:rPr>
        <w:t>1</w:t>
      </w:r>
      <w:r w:rsidRPr="00D90525">
        <w:rPr>
          <w:rFonts w:ascii="Times New Roman" w:eastAsia="宋体" w:hAnsi="Times New Roman" w:cs="Times New Roman"/>
          <w:szCs w:val="21"/>
        </w:rPr>
        <w:t>．</w:t>
      </w:r>
      <w:r w:rsidRPr="00D90525">
        <w:rPr>
          <w:rFonts w:ascii="Times New Roman" w:eastAsia="宋体" w:hAnsi="Times New Roman" w:cs="Times New Roman"/>
          <w:szCs w:val="21"/>
        </w:rPr>
        <w:tab/>
      </w:r>
      <w:r w:rsidR="00C34F05" w:rsidRPr="00D90525">
        <w:rPr>
          <w:rFonts w:ascii="Times New Roman" w:eastAsia="宋体" w:hAnsi="Times New Roman" w:cs="Times New Roman"/>
          <w:noProof/>
        </w:rPr>
        <w:t>对于</w:t>
      </w:r>
      <w:r w:rsidR="00C34F05" w:rsidRPr="00D90525">
        <w:rPr>
          <w:rFonts w:ascii="Times New Roman" w:eastAsia="宋体" w:hAnsi="Times New Roman" w:cs="Times New Roman"/>
          <w:noProof/>
        </w:rPr>
        <w:t>SDP</w:t>
      </w:r>
      <w:r w:rsidR="00C34F05" w:rsidRPr="00D90525">
        <w:rPr>
          <w:rFonts w:ascii="Times New Roman" w:eastAsia="宋体" w:hAnsi="Times New Roman" w:cs="Times New Roman"/>
          <w:noProof/>
        </w:rPr>
        <w:t>的</w:t>
      </w:r>
      <w:r w:rsidR="00C34F05" w:rsidRPr="00D90525">
        <w:rPr>
          <w:rFonts w:ascii="Times New Roman" w:eastAsia="宋体" w:hAnsi="Times New Roman" w:cs="Times New Roman"/>
          <w:noProof/>
        </w:rPr>
        <w:t>KKT</w:t>
      </w:r>
      <w:r w:rsidR="00C34F05" w:rsidRPr="00D90525">
        <w:rPr>
          <w:rFonts w:ascii="Times New Roman" w:eastAsia="宋体" w:hAnsi="Times New Roman" w:cs="Times New Roman"/>
          <w:noProof/>
        </w:rPr>
        <w:t>条件理解还不够深刻，所以导致，只有对</w:t>
      </w:r>
      <w:r w:rsidR="00C34F05" w:rsidRPr="00D90525">
        <w:rPr>
          <w:rFonts w:ascii="Times New Roman" w:eastAsia="宋体" w:hAnsi="Times New Roman" w:cs="Times New Roman"/>
          <w:noProof/>
        </w:rPr>
        <w:t>Q</w:t>
      </w:r>
      <w:r w:rsidR="00C34F05" w:rsidRPr="00D90525">
        <w:rPr>
          <w:rFonts w:ascii="Times New Roman" w:eastAsia="宋体" w:hAnsi="Times New Roman" w:cs="Times New Roman"/>
          <w:noProof/>
        </w:rPr>
        <w:t>施加互补松弛可以得到正确的结论</w:t>
      </w:r>
      <w:r w:rsidR="00AD2DAF" w:rsidRPr="00D90525">
        <w:rPr>
          <w:rFonts w:ascii="Times New Roman" w:eastAsia="宋体" w:hAnsi="Times New Roman" w:cs="Times New Roman"/>
          <w:noProof/>
        </w:rPr>
        <w:t>。</w:t>
      </w:r>
      <w:r w:rsidR="00AD2DAF" w:rsidRPr="00D90525">
        <w:rPr>
          <w:rFonts w:ascii="Times New Roman" w:eastAsia="宋体" w:hAnsi="Times New Roman" w:cs="Times New Roman"/>
          <w:noProof/>
        </w:rPr>
        <w:t xml:space="preserve"> </w:t>
      </w:r>
    </w:p>
    <w:p w14:paraId="78F5B815" w14:textId="3B74AC77" w:rsidR="00C34F05" w:rsidRPr="00D90525" w:rsidRDefault="00C34F05" w:rsidP="00C34F05">
      <w:pPr>
        <w:jc w:val="center"/>
        <w:rPr>
          <w:rFonts w:ascii="Times New Roman" w:eastAsia="宋体" w:hAnsi="Times New Roman" w:cs="Times New Roman"/>
          <w:noProof/>
        </w:rPr>
      </w:pP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378308DC" wp14:editId="38F7A36F">
            <wp:extent cx="2483076" cy="588475"/>
            <wp:effectExtent l="0" t="0" r="0" b="254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53661" cy="605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0F958" w14:textId="77777777" w:rsidR="00AD2DAF" w:rsidRPr="00D90525" w:rsidRDefault="00AD2DAF" w:rsidP="00C34F05">
      <w:pPr>
        <w:rPr>
          <w:rFonts w:ascii="Times New Roman" w:eastAsia="宋体" w:hAnsi="Times New Roman" w:cs="Times New Roman"/>
          <w:noProof/>
        </w:rPr>
      </w:pPr>
      <w:r w:rsidRPr="00D90525">
        <w:rPr>
          <w:rFonts w:ascii="Times New Roman" w:eastAsia="宋体" w:hAnsi="Times New Roman" w:cs="Times New Roman"/>
          <w:noProof/>
        </w:rPr>
        <w:t>但对其他的约束</w:t>
      </w:r>
      <w:r w:rsidR="00C34F05" w:rsidRPr="00D90525">
        <w:rPr>
          <w:rFonts w:ascii="Times New Roman" w:eastAsia="宋体" w:hAnsi="Times New Roman" w:cs="Times New Roman"/>
          <w:noProof/>
        </w:rPr>
        <w:t>施加</w:t>
      </w:r>
      <w:r w:rsidRPr="00D90525">
        <w:rPr>
          <w:rFonts w:ascii="Times New Roman" w:eastAsia="宋体" w:hAnsi="Times New Roman" w:cs="Times New Roman"/>
          <w:noProof/>
        </w:rPr>
        <w:t>互补松弛条件却失效了。</w:t>
      </w:r>
    </w:p>
    <w:p w14:paraId="060922FB" w14:textId="6EBABC2E" w:rsidR="00C34F05" w:rsidRPr="00D90525" w:rsidRDefault="00C34F05" w:rsidP="00C34F05">
      <w:pPr>
        <w:rPr>
          <w:rFonts w:ascii="Times New Roman" w:eastAsia="宋体" w:hAnsi="Times New Roman" w:cs="Times New Roman"/>
          <w:noProof/>
        </w:rPr>
      </w:pP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07E76C4F" wp14:editId="5432C07B">
            <wp:extent cx="2037030" cy="584464"/>
            <wp:effectExtent l="0" t="0" r="1905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66912" cy="59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D2DAF" w:rsidRPr="00D90525">
        <w:rPr>
          <w:rFonts w:ascii="Times New Roman" w:eastAsia="宋体" w:hAnsi="Times New Roman" w:cs="Times New Roman"/>
          <w:noProof/>
        </w:rPr>
        <w:t>，</w:t>
      </w:r>
      <w:r w:rsidR="00AD2DAF"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35319507" wp14:editId="63026A73">
            <wp:extent cx="3069125" cy="582185"/>
            <wp:effectExtent l="0" t="0" r="0" b="889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86189" cy="604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8429E" w14:textId="77777777" w:rsidR="00AD2DAF" w:rsidRPr="00D90525" w:rsidRDefault="00AD2DAF" w:rsidP="003F52C2">
      <w:pPr>
        <w:jc w:val="left"/>
        <w:rPr>
          <w:rFonts w:ascii="Times New Roman" w:eastAsia="宋体" w:hAnsi="Times New Roman" w:cs="Times New Roman"/>
          <w:szCs w:val="21"/>
        </w:rPr>
      </w:pPr>
    </w:p>
    <w:p w14:paraId="725E4122" w14:textId="63981EF3" w:rsidR="002E32E5" w:rsidRPr="00D90525" w:rsidRDefault="00AD2DAF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lastRenderedPageBreak/>
        <w:t>如果对</w:t>
      </w:r>
      <w:r w:rsidRPr="00D90525">
        <w:rPr>
          <w:rFonts w:ascii="Times New Roman" w:eastAsia="宋体" w:hAnsi="Times New Roman" w:cs="Times New Roman"/>
          <w:szCs w:val="21"/>
        </w:rPr>
        <w:t>P</w:t>
      </w:r>
      <w:r w:rsidRPr="00D90525">
        <w:rPr>
          <w:rFonts w:ascii="Times New Roman" w:eastAsia="宋体" w:hAnsi="Times New Roman" w:cs="Times New Roman"/>
          <w:szCs w:val="21"/>
        </w:rPr>
        <w:t>施加互补松弛条件成立的话，应该有下面的</w:t>
      </w:r>
      <w:r w:rsidR="00965750" w:rsidRPr="00D90525">
        <w:rPr>
          <w:rFonts w:ascii="Times New Roman" w:eastAsia="宋体" w:hAnsi="Times New Roman" w:cs="Times New Roman"/>
          <w:szCs w:val="21"/>
        </w:rPr>
        <w:t>interesting conclusion</w:t>
      </w:r>
    </w:p>
    <w:p w14:paraId="46508B17" w14:textId="77777777" w:rsidR="00965750" w:rsidRPr="00D90525" w:rsidRDefault="00965750" w:rsidP="003F52C2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通过对约束</w:t>
      </w:r>
    </w:p>
    <w:p w14:paraId="37EC0A7D" w14:textId="1AF4BDC9" w:rsidR="00965750" w:rsidRPr="00D90525" w:rsidRDefault="00965750" w:rsidP="00965750">
      <w:pPr>
        <w:jc w:val="center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4C084EA4" wp14:editId="423698E9">
            <wp:extent cx="1304547" cy="509823"/>
            <wp:effectExtent l="0" t="0" r="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20375" cy="516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BC6A9" w14:textId="6E555212" w:rsidR="00965750" w:rsidRPr="00D90525" w:rsidRDefault="00965750" w:rsidP="00965750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施加互补松弛条件：</w:t>
      </w:r>
    </w:p>
    <w:p w14:paraId="2551A442" w14:textId="498FEBB8" w:rsidR="00965750" w:rsidRPr="00D90525" w:rsidRDefault="00965750" w:rsidP="00965750">
      <w:pPr>
        <w:jc w:val="center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502D57A1" wp14:editId="49C5EFDE">
            <wp:extent cx="2037030" cy="584464"/>
            <wp:effectExtent l="0" t="0" r="1905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66912" cy="59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2C40B" w14:textId="0D4AF801" w:rsidR="00965750" w:rsidRPr="00D90525" w:rsidRDefault="00965750" w:rsidP="00965750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szCs w:val="21"/>
        </w:rPr>
        <w:t>于是有，</w:t>
      </w:r>
      <w:r w:rsidRPr="00D90525">
        <w:rPr>
          <w:rFonts w:ascii="Times New Roman" w:eastAsia="宋体" w:hAnsi="Times New Roman" w:cs="Times New Roman"/>
          <w:szCs w:val="21"/>
        </w:rPr>
        <w:t>P11*Y+P12*(U-V)</w:t>
      </w:r>
      <w:r w:rsidRPr="00D90525">
        <w:rPr>
          <w:rFonts w:ascii="Times New Roman" w:eastAsia="宋体" w:hAnsi="Times New Roman" w:cs="Times New Roman"/>
          <w:szCs w:val="21"/>
          <w:vertAlign w:val="superscript"/>
        </w:rPr>
        <w:t>T</w:t>
      </w:r>
      <w:r w:rsidRPr="00D90525">
        <w:rPr>
          <w:rFonts w:ascii="Times New Roman" w:eastAsia="宋体" w:hAnsi="Times New Roman" w:cs="Times New Roman"/>
          <w:szCs w:val="21"/>
        </w:rPr>
        <w:t>=0</w:t>
      </w:r>
      <w:r w:rsidRPr="00D90525">
        <w:rPr>
          <w:rFonts w:ascii="Times New Roman" w:eastAsia="宋体" w:hAnsi="Times New Roman" w:cs="Times New Roman"/>
          <w:szCs w:val="21"/>
        </w:rPr>
        <w:t>，</w:t>
      </w:r>
    </w:p>
    <w:p w14:paraId="1018FCC8" w14:textId="5CFCA6CE" w:rsidR="00965750" w:rsidRPr="00D90525" w:rsidRDefault="00965750" w:rsidP="00965750">
      <w:pPr>
        <w:jc w:val="left"/>
        <w:rPr>
          <w:rFonts w:ascii="Times New Roman" w:eastAsia="宋体" w:hAnsi="Times New Roman" w:cs="Times New Roman"/>
          <w:noProof/>
        </w:rPr>
      </w:pPr>
      <w:r w:rsidRPr="00D90525">
        <w:rPr>
          <w:rFonts w:ascii="Times New Roman" w:eastAsia="宋体" w:hAnsi="Times New Roman" w:cs="Times New Roman"/>
          <w:szCs w:val="21"/>
        </w:rPr>
        <w:t>因为</w:t>
      </w:r>
      <w:r w:rsidRPr="00D90525">
        <w:rPr>
          <w:rFonts w:ascii="Times New Roman" w:eastAsia="宋体" w:hAnsi="Times New Roman" w:cs="Times New Roman"/>
          <w:szCs w:val="21"/>
        </w:rPr>
        <w:t>P11=miu*E</w:t>
      </w:r>
      <w:r w:rsidRPr="00D90525">
        <w:rPr>
          <w:rFonts w:ascii="Times New Roman" w:eastAsia="宋体" w:hAnsi="Times New Roman" w:cs="Times New Roman"/>
          <w:szCs w:val="21"/>
          <w:vertAlign w:val="subscript"/>
        </w:rPr>
        <w:t>d*d</w:t>
      </w:r>
      <w:r w:rsidRPr="00D90525">
        <w:rPr>
          <w:rFonts w:ascii="Times New Roman" w:eastAsia="宋体" w:hAnsi="Times New Roman" w:cs="Times New Roman"/>
          <w:szCs w:val="21"/>
        </w:rPr>
        <w:t>，</w:t>
      </w:r>
      <w:r w:rsidRPr="00D90525">
        <w:rPr>
          <w:rFonts w:ascii="Times New Roman" w:eastAsia="宋体" w:hAnsi="Times New Roman" w:cs="Times New Roman"/>
          <w:szCs w:val="21"/>
        </w:rPr>
        <w:t>P12=</w:t>
      </w:r>
      <w:r w:rsidRPr="00D90525">
        <w:rPr>
          <w:rFonts w:ascii="Times New Roman" w:eastAsia="宋体" w:hAnsi="Times New Roman" w:cs="Times New Roman"/>
          <w:noProof/>
        </w:rPr>
        <w:t xml:space="preserve"> </w:t>
      </w: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7B2B335A" wp14:editId="08EC7998">
            <wp:extent cx="728804" cy="208865"/>
            <wp:effectExtent l="0" t="0" r="0" b="127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58333" cy="217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0525">
        <w:rPr>
          <w:rFonts w:ascii="Times New Roman" w:eastAsia="宋体" w:hAnsi="Times New Roman" w:cs="Times New Roman"/>
          <w:noProof/>
        </w:rPr>
        <w:t>，所以</w:t>
      </w:r>
      <w:bookmarkStart w:id="1" w:name="OLE_LINK4"/>
      <w:r w:rsidRPr="00D90525">
        <w:rPr>
          <w:rFonts w:ascii="Times New Roman" w:eastAsia="宋体" w:hAnsi="Times New Roman" w:cs="Times New Roman"/>
          <w:noProof/>
        </w:rPr>
        <w:t>Q12</w:t>
      </w:r>
      <w:bookmarkEnd w:id="1"/>
      <w:r w:rsidRPr="00D90525">
        <w:rPr>
          <w:rFonts w:ascii="Times New Roman" w:eastAsia="宋体" w:hAnsi="Times New Roman" w:cs="Times New Roman"/>
          <w:noProof/>
        </w:rPr>
        <w:t>实际上等于</w:t>
      </w:r>
      <w:r w:rsidRPr="00D90525">
        <w:rPr>
          <w:rFonts w:ascii="Times New Roman" w:eastAsia="宋体" w:hAnsi="Times New Roman" w:cs="Times New Roman"/>
          <w:noProof/>
        </w:rPr>
        <w:t>-B</w:t>
      </w:r>
      <w:r w:rsidR="00AD2DAF" w:rsidRPr="00D90525">
        <w:rPr>
          <w:rFonts w:ascii="Times New Roman" w:eastAsia="宋体" w:hAnsi="Times New Roman" w:cs="Times New Roman"/>
          <w:noProof/>
        </w:rPr>
        <w:t>，</w:t>
      </w:r>
      <w:r w:rsidR="00AD2DAF" w:rsidRPr="00D90525">
        <w:rPr>
          <w:rFonts w:ascii="Times New Roman" w:eastAsia="宋体" w:hAnsi="Times New Roman" w:cs="Times New Roman"/>
          <w:noProof/>
        </w:rPr>
        <w:t>Y=0</w:t>
      </w:r>
      <w:r w:rsidR="00AD2DAF" w:rsidRPr="00D90525">
        <w:rPr>
          <w:rFonts w:ascii="Times New Roman" w:eastAsia="宋体" w:hAnsi="Times New Roman" w:cs="Times New Roman"/>
          <w:noProof/>
        </w:rPr>
        <w:t>，</w:t>
      </w:r>
      <w:r w:rsidR="00AD2DAF" w:rsidRPr="00D90525">
        <w:rPr>
          <w:rFonts w:ascii="Times New Roman" w:eastAsia="宋体" w:hAnsi="Times New Roman" w:cs="Times New Roman"/>
          <w:noProof/>
        </w:rPr>
        <w:t>Z=0</w:t>
      </w:r>
      <w:r w:rsidR="00C34F05" w:rsidRPr="00D90525">
        <w:rPr>
          <w:rFonts w:ascii="Times New Roman" w:eastAsia="宋体" w:hAnsi="Times New Roman" w:cs="Times New Roman"/>
          <w:noProof/>
        </w:rPr>
        <w:t>。</w:t>
      </w:r>
    </w:p>
    <w:p w14:paraId="3EEC3462" w14:textId="72123CE4" w:rsidR="00AD2DAF" w:rsidRPr="00D90525" w:rsidRDefault="00AD2DAF" w:rsidP="00965750">
      <w:pPr>
        <w:jc w:val="left"/>
        <w:rPr>
          <w:rFonts w:ascii="Times New Roman" w:eastAsia="宋体" w:hAnsi="Times New Roman" w:cs="Times New Roman"/>
          <w:noProof/>
        </w:rPr>
      </w:pPr>
      <w:r w:rsidRPr="00D90525">
        <w:rPr>
          <w:rFonts w:ascii="Times New Roman" w:eastAsia="宋体" w:hAnsi="Times New Roman" w:cs="Times New Roman"/>
          <w:noProof/>
        </w:rPr>
        <w:t>但实际验证只有</w:t>
      </w:r>
      <w:r w:rsidRPr="00D90525">
        <w:rPr>
          <w:rFonts w:ascii="Times New Roman" w:eastAsia="宋体" w:hAnsi="Times New Roman" w:cs="Times New Roman"/>
          <w:noProof/>
        </w:rPr>
        <w:t>Q12=-B</w:t>
      </w:r>
      <w:r w:rsidRPr="00D90525">
        <w:rPr>
          <w:rFonts w:ascii="Times New Roman" w:eastAsia="宋体" w:hAnsi="Times New Roman" w:cs="Times New Roman"/>
          <w:noProof/>
        </w:rPr>
        <w:t>，</w:t>
      </w:r>
      <w:r w:rsidRPr="00D90525">
        <w:rPr>
          <w:rFonts w:ascii="Times New Roman" w:eastAsia="宋体" w:hAnsi="Times New Roman" w:cs="Times New Roman"/>
          <w:noProof/>
        </w:rPr>
        <w:t>Z≠0.</w:t>
      </w:r>
    </w:p>
    <w:p w14:paraId="17AC7187" w14:textId="129CABE9" w:rsidR="000741A7" w:rsidRPr="00D90525" w:rsidRDefault="00AD2DAF" w:rsidP="00965750">
      <w:pPr>
        <w:jc w:val="left"/>
        <w:rPr>
          <w:rFonts w:ascii="Times New Roman" w:eastAsia="宋体" w:hAnsi="Times New Roman" w:cs="Times New Roman"/>
          <w:noProof/>
        </w:rPr>
      </w:pPr>
      <w:r w:rsidRPr="00D90525">
        <w:rPr>
          <w:rFonts w:ascii="Times New Roman" w:eastAsia="宋体" w:hAnsi="Times New Roman" w:cs="Times New Roman"/>
          <w:noProof/>
        </w:rPr>
        <w:t>其实可以发现一个规律是，凡是跟</w:t>
      </w:r>
      <w:r w:rsidRPr="00D90525">
        <w:rPr>
          <w:rFonts w:ascii="Times New Roman" w:eastAsia="宋体" w:hAnsi="Times New Roman" w:cs="Times New Roman"/>
          <w:noProof/>
        </w:rPr>
        <w:t>Q</w:t>
      </w:r>
      <w:r w:rsidRPr="00D90525">
        <w:rPr>
          <w:rFonts w:ascii="Times New Roman" w:eastAsia="宋体" w:hAnsi="Times New Roman" w:cs="Times New Roman"/>
          <w:noProof/>
        </w:rPr>
        <w:t>有关的结论都是正确的。但是跟</w:t>
      </w:r>
      <w:r w:rsidRPr="00D90525">
        <w:rPr>
          <w:rFonts w:ascii="Times New Roman" w:eastAsia="宋体" w:hAnsi="Times New Roman" w:cs="Times New Roman"/>
          <w:noProof/>
        </w:rPr>
        <w:t>P</w:t>
      </w:r>
      <w:r w:rsidRPr="00D90525">
        <w:rPr>
          <w:rFonts w:ascii="Times New Roman" w:eastAsia="宋体" w:hAnsi="Times New Roman" w:cs="Times New Roman"/>
          <w:noProof/>
        </w:rPr>
        <w:t>有关，或其他的就不一定了。我直觉感觉，</w:t>
      </w:r>
      <w:r w:rsidR="000741A7" w:rsidRPr="00D90525">
        <w:rPr>
          <w:rFonts w:ascii="Times New Roman" w:eastAsia="宋体" w:hAnsi="Times New Roman" w:cs="Times New Roman"/>
          <w:noProof/>
        </w:rPr>
        <w:t>因为</w:t>
      </w:r>
      <w:r w:rsidR="00D15E8F">
        <w:rPr>
          <w:rFonts w:ascii="Times New Roman" w:eastAsia="宋体" w:hAnsi="Times New Roman" w:cs="Times New Roman" w:hint="eastAsia"/>
          <w:noProof/>
        </w:rPr>
        <w:t>下面这个</w:t>
      </w:r>
      <w:r w:rsidR="000741A7" w:rsidRPr="00D90525">
        <w:rPr>
          <w:rFonts w:ascii="Times New Roman" w:eastAsia="宋体" w:hAnsi="Times New Roman" w:cs="Times New Roman"/>
          <w:noProof/>
        </w:rPr>
        <w:t>dual problem</w:t>
      </w:r>
      <w:r w:rsidR="000741A7" w:rsidRPr="00D90525">
        <w:rPr>
          <w:rFonts w:ascii="Times New Roman" w:eastAsia="宋体" w:hAnsi="Times New Roman" w:cs="Times New Roman"/>
          <w:noProof/>
        </w:rPr>
        <w:t>中包含</w:t>
      </w:r>
      <w:r w:rsidR="000741A7" w:rsidRPr="00D90525">
        <w:rPr>
          <w:rFonts w:ascii="Times New Roman" w:eastAsia="宋体" w:hAnsi="Times New Roman" w:cs="Times New Roman"/>
          <w:noProof/>
        </w:rPr>
        <w:t>Q</w:t>
      </w:r>
      <w:r w:rsidR="00D15E8F">
        <w:rPr>
          <w:rFonts w:ascii="Times New Roman" w:eastAsia="宋体" w:hAnsi="Times New Roman" w:cs="Times New Roman" w:hint="eastAsia"/>
          <w:noProof/>
        </w:rPr>
        <w:t>，而</w:t>
      </w:r>
      <w:r w:rsidR="00D15E8F">
        <w:rPr>
          <w:rFonts w:ascii="Times New Roman" w:eastAsia="宋体" w:hAnsi="Times New Roman" w:cs="Times New Roman" w:hint="eastAsia"/>
          <w:noProof/>
        </w:rPr>
        <w:t>Q</w:t>
      </w:r>
      <w:r w:rsidR="00D15E8F">
        <w:rPr>
          <w:rFonts w:ascii="Times New Roman" w:eastAsia="宋体" w:hAnsi="Times New Roman" w:cs="Times New Roman" w:hint="eastAsia"/>
          <w:noProof/>
        </w:rPr>
        <w:t>是我们通过</w:t>
      </w:r>
      <w:r w:rsidR="00D15E8F">
        <w:rPr>
          <w:rFonts w:ascii="Times New Roman" w:eastAsia="宋体" w:hAnsi="Times New Roman" w:cs="Times New Roman" w:hint="eastAsia"/>
          <w:noProof/>
        </w:rPr>
        <w:t>solver</w:t>
      </w:r>
      <w:r w:rsidR="00D15E8F">
        <w:rPr>
          <w:rFonts w:ascii="Times New Roman" w:eastAsia="宋体" w:hAnsi="Times New Roman" w:cs="Times New Roman" w:hint="eastAsia"/>
          <w:noProof/>
        </w:rPr>
        <w:t>实打实求出来的</w:t>
      </w:r>
      <w:r w:rsidR="00D15E8F">
        <w:rPr>
          <w:rFonts w:ascii="Times New Roman" w:eastAsia="宋体" w:hAnsi="Times New Roman" w:cs="Times New Roman"/>
          <w:noProof/>
        </w:rPr>
        <w:t xml:space="preserve"> </w:t>
      </w:r>
      <w:r w:rsidR="000741A7" w:rsidRPr="00D90525">
        <w:rPr>
          <w:rFonts w:ascii="Times New Roman" w:eastAsia="宋体" w:hAnsi="Times New Roman" w:cs="Times New Roman"/>
          <w:noProof/>
        </w:rPr>
        <w:t>，所以和</w:t>
      </w:r>
      <w:r w:rsidR="000741A7" w:rsidRPr="00D90525">
        <w:rPr>
          <w:rFonts w:ascii="Times New Roman" w:eastAsia="宋体" w:hAnsi="Times New Roman" w:cs="Times New Roman"/>
          <w:noProof/>
        </w:rPr>
        <w:t>Q</w:t>
      </w:r>
      <w:r w:rsidR="000741A7" w:rsidRPr="00D90525">
        <w:rPr>
          <w:rFonts w:ascii="Times New Roman" w:eastAsia="宋体" w:hAnsi="Times New Roman" w:cs="Times New Roman"/>
          <w:noProof/>
        </w:rPr>
        <w:t>有关的就对。</w:t>
      </w:r>
    </w:p>
    <w:p w14:paraId="0D347AE4" w14:textId="119B3A8C" w:rsidR="000741A7" w:rsidRPr="00D90525" w:rsidRDefault="000741A7" w:rsidP="000741A7">
      <w:pPr>
        <w:jc w:val="center"/>
        <w:rPr>
          <w:rFonts w:ascii="Times New Roman" w:eastAsia="宋体" w:hAnsi="Times New Roman" w:cs="Times New Roman"/>
          <w:noProof/>
        </w:rPr>
      </w:pPr>
      <w:r w:rsidRPr="00D90525">
        <w:rPr>
          <w:rFonts w:ascii="Times New Roman" w:eastAsia="宋体" w:hAnsi="Times New Roman" w:cs="Times New Roman"/>
          <w:position w:val="-64"/>
          <w:shd w:val="pct15" w:color="auto" w:fill="FFFFFF"/>
        </w:rPr>
        <w:object w:dxaOrig="5539" w:dyaOrig="1400" w14:anchorId="315B2B5C">
          <v:shape id="_x0000_i1028" type="#_x0000_t75" style="width:276.75pt;height:70.35pt" o:ole="">
            <v:imagedata r:id="rId9" o:title=""/>
          </v:shape>
          <o:OLEObject Type="Embed" ProgID="Equation.DSMT4" ShapeID="_x0000_i1028" DrawAspect="Content" ObjectID="_1655303308" r:id="rId30"/>
        </w:object>
      </w:r>
    </w:p>
    <w:p w14:paraId="40B6F070" w14:textId="6CE4819F" w:rsidR="00AD2DAF" w:rsidRPr="00D90525" w:rsidRDefault="000741A7" w:rsidP="00965750">
      <w:pPr>
        <w:jc w:val="left"/>
        <w:rPr>
          <w:rFonts w:ascii="Times New Roman" w:eastAsia="宋体" w:hAnsi="Times New Roman" w:cs="Times New Roman"/>
          <w:noProof/>
        </w:rPr>
      </w:pPr>
      <w:r w:rsidRPr="00D90525">
        <w:rPr>
          <w:rFonts w:ascii="Times New Roman" w:eastAsia="宋体" w:hAnsi="Times New Roman" w:cs="Times New Roman"/>
          <w:noProof/>
        </w:rPr>
        <w:t>其他</w:t>
      </w:r>
      <w:r w:rsidR="00D15E8F">
        <w:rPr>
          <w:rFonts w:ascii="Times New Roman" w:eastAsia="宋体" w:hAnsi="Times New Roman" w:cs="Times New Roman" w:hint="eastAsia"/>
          <w:noProof/>
        </w:rPr>
        <w:t>失效，</w:t>
      </w:r>
      <w:r w:rsidR="00AD2DAF" w:rsidRPr="00D90525">
        <w:rPr>
          <w:rFonts w:ascii="Times New Roman" w:eastAsia="宋体" w:hAnsi="Times New Roman" w:cs="Times New Roman"/>
          <w:noProof/>
        </w:rPr>
        <w:t>错误可能出在推导</w:t>
      </w:r>
      <w:r w:rsidR="00AD2DAF" w:rsidRPr="00D90525">
        <w:rPr>
          <w:rFonts w:ascii="Times New Roman" w:eastAsia="宋体" w:hAnsi="Times New Roman" w:cs="Times New Roman"/>
          <w:noProof/>
        </w:rPr>
        <w:t>dual problem</w:t>
      </w:r>
      <w:r w:rsidR="00AD2DAF" w:rsidRPr="00D90525">
        <w:rPr>
          <w:rFonts w:ascii="Times New Roman" w:eastAsia="宋体" w:hAnsi="Times New Roman" w:cs="Times New Roman"/>
          <w:noProof/>
        </w:rPr>
        <w:t>的这个地方</w:t>
      </w:r>
    </w:p>
    <w:p w14:paraId="3082651F" w14:textId="5BB7000B" w:rsidR="000741A7" w:rsidRPr="00D90525" w:rsidRDefault="000741A7" w:rsidP="000741A7">
      <w:pPr>
        <w:jc w:val="center"/>
        <w:rPr>
          <w:rFonts w:ascii="Times New Roman" w:eastAsia="宋体" w:hAnsi="Times New Roman" w:cs="Times New Roman"/>
          <w:noProof/>
        </w:rPr>
      </w:pPr>
      <w:r w:rsidRPr="00D90525">
        <w:rPr>
          <w:rFonts w:ascii="Times New Roman" w:eastAsia="宋体" w:hAnsi="Times New Roman" w:cs="Times New Roman"/>
          <w:noProof/>
        </w:rPr>
        <w:drawing>
          <wp:inline distT="0" distB="0" distL="0" distR="0" wp14:anchorId="1689927F" wp14:editId="585B124D">
            <wp:extent cx="3663785" cy="2299580"/>
            <wp:effectExtent l="0" t="0" r="0" b="571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67563" cy="2301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51388" w14:textId="53A2E4E1" w:rsidR="000741A7" w:rsidRPr="00D90525" w:rsidRDefault="000741A7" w:rsidP="00965750">
      <w:pPr>
        <w:jc w:val="left"/>
        <w:rPr>
          <w:rFonts w:ascii="Times New Roman" w:eastAsia="宋体" w:hAnsi="Times New Roman" w:cs="Times New Roman"/>
          <w:noProof/>
          <w:color w:val="FF0000"/>
        </w:rPr>
      </w:pPr>
      <w:r w:rsidRPr="00D90525">
        <w:rPr>
          <w:rFonts w:ascii="Times New Roman" w:eastAsia="宋体" w:hAnsi="Times New Roman" w:cs="Times New Roman"/>
          <w:noProof/>
          <w:color w:val="FF0000"/>
        </w:rPr>
        <w:t>但是，对</w:t>
      </w:r>
      <w:r w:rsidRPr="00D90525">
        <w:rPr>
          <w:rFonts w:ascii="Times New Roman" w:eastAsia="宋体" w:hAnsi="Times New Roman" w:cs="Times New Roman"/>
          <w:noProof/>
          <w:color w:val="FF0000"/>
        </w:rPr>
        <w:t xml:space="preserve">Lagrangian </w:t>
      </w:r>
      <w:r w:rsidRPr="00D90525">
        <w:rPr>
          <w:rFonts w:ascii="Times New Roman" w:eastAsia="宋体" w:hAnsi="Times New Roman" w:cs="Times New Roman"/>
          <w:noProof/>
          <w:color w:val="FF0000"/>
        </w:rPr>
        <w:t>函数施加</w:t>
      </w:r>
      <w:r w:rsidRPr="00D90525">
        <w:rPr>
          <w:rFonts w:ascii="Times New Roman" w:eastAsia="宋体" w:hAnsi="Times New Roman" w:cs="Times New Roman"/>
          <w:noProof/>
          <w:color w:val="FF0000"/>
        </w:rPr>
        <w:t>inf</w:t>
      </w:r>
      <w:r w:rsidR="00EA7A76">
        <w:rPr>
          <w:rFonts w:ascii="Times New Roman" w:eastAsia="宋体" w:hAnsi="Times New Roman" w:cs="Times New Roman" w:hint="eastAsia"/>
          <w:noProof/>
          <w:color w:val="FF0000"/>
        </w:rPr>
        <w:t>，</w:t>
      </w:r>
      <w:bookmarkStart w:id="2" w:name="_GoBack"/>
      <w:bookmarkEnd w:id="2"/>
      <w:r w:rsidR="00C71A87" w:rsidRPr="00D90525">
        <w:rPr>
          <w:rFonts w:ascii="Times New Roman" w:eastAsia="宋体" w:hAnsi="Times New Roman" w:cs="Times New Roman"/>
          <w:noProof/>
          <w:color w:val="FF0000"/>
        </w:rPr>
        <w:t>那么求呢</w:t>
      </w:r>
      <w:r w:rsidRPr="00D90525">
        <w:rPr>
          <w:rFonts w:ascii="Times New Roman" w:eastAsia="宋体" w:hAnsi="Times New Roman" w:cs="Times New Roman"/>
          <w:noProof/>
          <w:color w:val="FF0000"/>
        </w:rPr>
        <w:t>？</w:t>
      </w:r>
    </w:p>
    <w:p w14:paraId="20AA14CD" w14:textId="77777777" w:rsidR="000741A7" w:rsidRPr="00D90525" w:rsidRDefault="000741A7" w:rsidP="00965750">
      <w:pPr>
        <w:jc w:val="left"/>
        <w:rPr>
          <w:rFonts w:ascii="Times New Roman" w:eastAsia="宋体" w:hAnsi="Times New Roman" w:cs="Times New Roman"/>
          <w:noProof/>
        </w:rPr>
      </w:pPr>
    </w:p>
    <w:p w14:paraId="1EED99FC" w14:textId="42782BFE" w:rsidR="00C34F05" w:rsidRPr="00D90525" w:rsidRDefault="00C34F05" w:rsidP="00965750">
      <w:pPr>
        <w:jc w:val="left"/>
        <w:rPr>
          <w:rFonts w:ascii="Times New Roman" w:eastAsia="宋体" w:hAnsi="Times New Roman" w:cs="Times New Roman"/>
          <w:szCs w:val="21"/>
        </w:rPr>
      </w:pPr>
      <w:r w:rsidRPr="00D90525">
        <w:rPr>
          <w:rFonts w:ascii="Times New Roman" w:eastAsia="宋体" w:hAnsi="Times New Roman" w:cs="Times New Roman"/>
          <w:noProof/>
        </w:rPr>
        <w:t>2</w:t>
      </w:r>
      <w:r w:rsidRPr="00D90525">
        <w:rPr>
          <w:rFonts w:ascii="Times New Roman" w:eastAsia="宋体" w:hAnsi="Times New Roman" w:cs="Times New Roman"/>
          <w:noProof/>
        </w:rPr>
        <w:t>、</w:t>
      </w:r>
      <w:r w:rsidR="00D15E8F">
        <w:rPr>
          <w:rFonts w:ascii="Times New Roman" w:eastAsia="宋体" w:hAnsi="Times New Roman" w:cs="Times New Roman" w:hint="eastAsia"/>
          <w:noProof/>
        </w:rPr>
        <w:t>问题</w:t>
      </w:r>
      <w:r w:rsidR="00C71A87" w:rsidRPr="00D90525">
        <w:rPr>
          <w:rFonts w:ascii="Times New Roman" w:eastAsia="宋体" w:hAnsi="Times New Roman" w:cs="Times New Roman"/>
          <w:noProof/>
        </w:rPr>
        <w:t>是否是强对偶</w:t>
      </w:r>
      <w:r w:rsidR="00A77024">
        <w:rPr>
          <w:rFonts w:ascii="Times New Roman" w:eastAsia="宋体" w:hAnsi="Times New Roman" w:cs="Times New Roman" w:hint="eastAsia"/>
          <w:noProof/>
        </w:rPr>
        <w:t>的</w:t>
      </w:r>
      <w:r w:rsidR="00C71A87" w:rsidRPr="00D90525">
        <w:rPr>
          <w:rFonts w:ascii="Times New Roman" w:eastAsia="宋体" w:hAnsi="Times New Roman" w:cs="Times New Roman"/>
          <w:noProof/>
        </w:rPr>
        <w:t>？</w:t>
      </w:r>
    </w:p>
    <w:sectPr w:rsidR="00C34F05" w:rsidRPr="00D90525" w:rsidSect="006F3D2D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8FD4419" w14:textId="77777777" w:rsidR="00120151" w:rsidRDefault="00120151" w:rsidP="006F3D2D">
      <w:r>
        <w:separator/>
      </w:r>
    </w:p>
  </w:endnote>
  <w:endnote w:type="continuationSeparator" w:id="0">
    <w:p w14:paraId="37DC64B3" w14:textId="77777777" w:rsidR="00120151" w:rsidRDefault="00120151" w:rsidP="006F3D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01B8923" w14:textId="77777777" w:rsidR="00120151" w:rsidRDefault="00120151" w:rsidP="006F3D2D">
      <w:r>
        <w:separator/>
      </w:r>
    </w:p>
  </w:footnote>
  <w:footnote w:type="continuationSeparator" w:id="0">
    <w:p w14:paraId="028F5C23" w14:textId="77777777" w:rsidR="00120151" w:rsidRDefault="00120151" w:rsidP="006F3D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D4518"/>
    <w:multiLevelType w:val="hybridMultilevel"/>
    <w:tmpl w:val="E7DEE40C"/>
    <w:lvl w:ilvl="0" w:tplc="FF724EA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24CC0554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211DC9"/>
    <w:multiLevelType w:val="hybridMultilevel"/>
    <w:tmpl w:val="17509B7A"/>
    <w:lvl w:ilvl="0" w:tplc="501EE4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0240"/>
    <w:rsid w:val="000741A7"/>
    <w:rsid w:val="00120151"/>
    <w:rsid w:val="00136CB9"/>
    <w:rsid w:val="00267D11"/>
    <w:rsid w:val="00297166"/>
    <w:rsid w:val="002E32E5"/>
    <w:rsid w:val="003F52C2"/>
    <w:rsid w:val="006F3D2D"/>
    <w:rsid w:val="00745004"/>
    <w:rsid w:val="007D0867"/>
    <w:rsid w:val="008D6609"/>
    <w:rsid w:val="008F5EA9"/>
    <w:rsid w:val="00965750"/>
    <w:rsid w:val="009679D6"/>
    <w:rsid w:val="00A4436D"/>
    <w:rsid w:val="00A77024"/>
    <w:rsid w:val="00A91D0E"/>
    <w:rsid w:val="00AD2DAF"/>
    <w:rsid w:val="00BE5E21"/>
    <w:rsid w:val="00C00240"/>
    <w:rsid w:val="00C34F05"/>
    <w:rsid w:val="00C71A87"/>
    <w:rsid w:val="00C96316"/>
    <w:rsid w:val="00D15E8F"/>
    <w:rsid w:val="00D90525"/>
    <w:rsid w:val="00EA7A76"/>
    <w:rsid w:val="00EB1394"/>
    <w:rsid w:val="00F043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712C5E"/>
  <w15:chartTrackingRefBased/>
  <w15:docId w15:val="{04038673-ABE3-48D5-B063-44A9777324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F3D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F3D2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F3D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F3D2D"/>
    <w:rPr>
      <w:sz w:val="18"/>
      <w:szCs w:val="18"/>
    </w:rPr>
  </w:style>
  <w:style w:type="paragraph" w:styleId="a7">
    <w:name w:val="List Paragraph"/>
    <w:basedOn w:val="a"/>
    <w:uiPriority w:val="34"/>
    <w:qFormat/>
    <w:rsid w:val="006F3D2D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A4436D"/>
    <w:rPr>
      <w:color w:val="0000FF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A4436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hyperlink" Target="https://people.eecs.berkeley.edu/~elghaoui/Teaching/EE227A/lecture14.pdf" TargetMode="External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://homepages.laas.fr/henrion/courses/edsys04/edsys04_2.pdf" TargetMode="External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6</Pages>
  <Words>392</Words>
  <Characters>2238</Characters>
  <Application>Microsoft Office Word</Application>
  <DocSecurity>0</DocSecurity>
  <Lines>18</Lines>
  <Paragraphs>5</Paragraphs>
  <ScaleCrop>false</ScaleCrop>
  <Company/>
  <LinksUpToDate>false</LinksUpToDate>
  <CharactersWithSpaces>2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xun</cp:lastModifiedBy>
  <cp:revision>14</cp:revision>
  <dcterms:created xsi:type="dcterms:W3CDTF">2020-05-08T15:20:00Z</dcterms:created>
  <dcterms:modified xsi:type="dcterms:W3CDTF">2020-07-03T09:42:00Z</dcterms:modified>
</cp:coreProperties>
</file>